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9"/>
    <w:p w:rsidR="009A4D7A" w:rsidRPr="00020496" w:rsidRDefault="00DC0E35" w:rsidP="00020496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07440</wp:posOffset>
                </wp:positionH>
                <wp:positionV relativeFrom="paragraph">
                  <wp:posOffset>1778700</wp:posOffset>
                </wp:positionV>
                <wp:extent cx="107280" cy="110880"/>
                <wp:effectExtent l="38100" t="38100" r="45720" b="4191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07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5" o:spid="_x0000_s1026" type="#_x0000_t75" style="position:absolute;margin-left:15.35pt;margin-top:139.1pt;width:10.2pt;height:10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">
                <v:imagedata r:id="rId10" o:title=""/>
              </v:shape>
            </w:pict>
          </mc:Fallback>
        </mc:AlternateContent>
      </w:r>
      <w:r w:rsidR="00D67C69" w:rsidRPr="00632D55">
        <w:t xml:space="preserve">9. Η λύση </w:t>
      </w:r>
      <w:r w:rsidR="00D67C69" w:rsidRPr="00632D55">
        <w:rPr>
          <w:lang w:val="en-US"/>
        </w:rPr>
        <w:t>m</w:t>
      </w:r>
      <w:r w:rsidR="00D67C69" w:rsidRPr="00632D55">
        <w:t xml:space="preserve"> εξισώσεων με </w:t>
      </w:r>
      <w:r w:rsidR="00D67C69" w:rsidRPr="00632D55">
        <w:rPr>
          <w:lang w:val="en-US"/>
        </w:rPr>
        <w:t>n</w:t>
      </w:r>
      <w:r w:rsidR="00D67C69" w:rsidRPr="00632D55">
        <w:t xml:space="preserve"> αγνώστους</w:t>
      </w:r>
      <w:bookmarkEnd w:id="0"/>
      <w:r w:rsidR="00EE4916" w:rsidRPr="00025957">
        <w:rPr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11" o:title=""/>
          </v:shape>
          <o:OLEObject Type="Embed" ProgID="Equation.DSMT4" ShapeID="_x0000_i1025" DrawAspect="Content" ObjectID="_1701507102" r:id="rId12"/>
        </w:object>
      </w:r>
    </w:p>
    <w:p w:rsidR="00020496" w:rsidRDefault="00FB033F" w:rsidP="00A67C94">
      <w:pPr>
        <w:spacing w:before="0" w:after="0" w:line="280" w:lineRule="atLeast"/>
        <w:rPr>
          <w:highlight w:val="lightGray"/>
          <w:lang w:val="el-GR"/>
        </w:rPr>
      </w:pPr>
      <w:r w:rsidRPr="00FB033F">
        <w:rPr>
          <w:highlight w:val="lightGray"/>
          <w:lang w:val="el-GR"/>
        </w:rPr>
        <w:t xml:space="preserve">(Πηγή: </w:t>
      </w:r>
      <w:proofErr w:type="spellStart"/>
      <w:r w:rsidRPr="00FB033F">
        <w:rPr>
          <w:highlight w:val="lightGray"/>
          <w:lang w:val="el-GR"/>
        </w:rPr>
        <w:t>Strang</w:t>
      </w:r>
      <w:proofErr w:type="spellEnd"/>
      <w:r w:rsidRPr="00FB033F">
        <w:rPr>
          <w:highlight w:val="lightGray"/>
          <w:lang w:val="el-GR"/>
        </w:rPr>
        <w:t xml:space="preserve">, Κεφάλαιο </w:t>
      </w:r>
      <w:r w:rsidR="00D67C69">
        <w:rPr>
          <w:highlight w:val="lightGray"/>
          <w:lang w:val="el-GR"/>
        </w:rPr>
        <w:t>2.2</w:t>
      </w:r>
      <w:r w:rsidRPr="00FB033F">
        <w:rPr>
          <w:highlight w:val="lightGray"/>
          <w:lang w:val="el-GR"/>
        </w:rPr>
        <w:t>)</w:t>
      </w:r>
    </w:p>
    <w:p w:rsidR="00D67C69" w:rsidRDefault="00D67C69" w:rsidP="00A67C94">
      <w:pPr>
        <w:spacing w:before="0" w:after="0" w:line="280" w:lineRule="atLeast"/>
        <w:rPr>
          <w:highlight w:val="lightGray"/>
          <w:lang w:val="el-GR"/>
        </w:rPr>
      </w:pPr>
    </w:p>
    <w:p w:rsidR="00D67C69" w:rsidRPr="00D67C69" w:rsidRDefault="00D67C69" w:rsidP="00D67C69">
      <w:pPr>
        <w:pStyle w:val="ListParagraph"/>
        <w:numPr>
          <w:ilvl w:val="0"/>
          <w:numId w:val="42"/>
        </w:numPr>
        <w:tabs>
          <w:tab w:val="left" w:pos="709"/>
        </w:tabs>
        <w:ind w:hanging="357"/>
        <w:contextualSpacing w:val="0"/>
        <w:rPr>
          <w:lang w:val="el-GR"/>
        </w:rPr>
      </w:pPr>
      <w:r w:rsidRPr="00D67C69">
        <w:rPr>
          <w:highlight w:val="yellow"/>
          <w:lang w:val="el-GR"/>
        </w:rPr>
        <w:t xml:space="preserve">Ψάχνουμε </w:t>
      </w:r>
      <w:r w:rsidRPr="00D67C69">
        <w:rPr>
          <w:b/>
          <w:color w:val="FF0000"/>
          <w:highlight w:val="yellow"/>
          <w:u w:val="double"/>
          <w:lang w:val="el-GR"/>
        </w:rPr>
        <w:t>το σύνολο</w:t>
      </w:r>
      <w:r w:rsidRPr="00D67C69">
        <w:rPr>
          <w:b/>
          <w:color w:val="FF0000"/>
          <w:highlight w:val="yellow"/>
          <w:lang w:val="el-GR"/>
        </w:rPr>
        <w:t xml:space="preserve"> των λύσεων</w:t>
      </w:r>
      <w:r w:rsidRPr="00D67C69">
        <w:rPr>
          <w:color w:val="FF0000"/>
          <w:highlight w:val="yellow"/>
          <w:lang w:val="el-GR"/>
        </w:rPr>
        <w:t xml:space="preserve"> </w:t>
      </w:r>
      <w:r w:rsidRPr="00D67C69">
        <w:rPr>
          <w:highlight w:val="yellow"/>
          <w:lang w:val="el-GR"/>
        </w:rPr>
        <w:t xml:space="preserve">ενός συστήματος </w:t>
      </w:r>
      <w:r w:rsidR="00EE4916" w:rsidRPr="00EE4916">
        <w:rPr>
          <w:position w:val="-6"/>
        </w:rPr>
        <w:object w:dxaOrig="859" w:dyaOrig="300">
          <v:shape id="_x0000_i1026" type="#_x0000_t75" style="width:42.95pt;height:15pt" o:ole="">
            <v:imagedata r:id="rId13" o:title=""/>
          </v:shape>
          <o:OLEObject Type="Embed" ProgID="Equation.DSMT4" ShapeID="_x0000_i1026" DrawAspect="Content" ObjectID="_1701507103" r:id="rId14"/>
        </w:object>
      </w:r>
      <w:r w:rsidRPr="00D67C69">
        <w:rPr>
          <w:lang w:val="el-GR"/>
        </w:rPr>
        <w:t xml:space="preserve"> όπου </w:t>
      </w:r>
      <w:r w:rsidR="00EE4916" w:rsidRPr="00EE4916">
        <w:rPr>
          <w:position w:val="-12"/>
        </w:rPr>
        <w:object w:dxaOrig="600" w:dyaOrig="380">
          <v:shape id="_x0000_i1027" type="#_x0000_t75" style="width:30pt;height:19pt" o:ole="">
            <v:imagedata r:id="rId15" o:title=""/>
          </v:shape>
          <o:OLEObject Type="Embed" ProgID="Equation.DSMT4" ShapeID="_x0000_i1027" DrawAspect="Content" ObjectID="_1701507104" r:id="rId16"/>
        </w:object>
      </w:r>
      <w:r w:rsidRPr="00D67C69">
        <w:rPr>
          <w:lang w:val="el-GR"/>
        </w:rPr>
        <w:t xml:space="preserve">, </w:t>
      </w:r>
      <w:r w:rsidR="00EE4916" w:rsidRPr="00025957">
        <w:rPr>
          <w:position w:val="-4"/>
        </w:rPr>
        <w:object w:dxaOrig="780" w:dyaOrig="340">
          <v:shape id="_x0000_i1028" type="#_x0000_t75" style="width:39pt;height:17pt" o:ole="">
            <v:imagedata r:id="rId17" o:title=""/>
          </v:shape>
          <o:OLEObject Type="Embed" ProgID="Equation.DSMT4" ShapeID="_x0000_i1028" DrawAspect="Content" ObjectID="_1701507105" r:id="rId18"/>
        </w:object>
      </w:r>
      <w:r w:rsidRPr="00D67C69">
        <w:rPr>
          <w:lang w:val="el-GR"/>
        </w:rPr>
        <w:t xml:space="preserve">, </w:t>
      </w:r>
      <w:r w:rsidR="00EE4916" w:rsidRPr="00EE4916">
        <w:rPr>
          <w:position w:val="-6"/>
        </w:rPr>
        <w:object w:dxaOrig="820" w:dyaOrig="360">
          <v:shape id="_x0000_i1029" type="#_x0000_t75" style="width:41pt;height:18pt" o:ole="">
            <v:imagedata r:id="rId19" o:title=""/>
          </v:shape>
          <o:OLEObject Type="Embed" ProgID="Equation.DSMT4" ShapeID="_x0000_i1029" DrawAspect="Content" ObjectID="_1701507106" r:id="rId20"/>
        </w:object>
      </w:r>
      <w:r w:rsidRPr="00D67C69">
        <w:rPr>
          <w:lang w:val="el-GR"/>
        </w:rPr>
        <w:t>.</w:t>
      </w:r>
    </w:p>
    <w:p w:rsidR="00D67C69" w:rsidRPr="00D67C69" w:rsidRDefault="00D67C69" w:rsidP="00D67C69">
      <w:pPr>
        <w:pStyle w:val="ListParagraph"/>
        <w:numPr>
          <w:ilvl w:val="0"/>
          <w:numId w:val="42"/>
        </w:numPr>
        <w:tabs>
          <w:tab w:val="left" w:pos="709"/>
        </w:tabs>
        <w:ind w:hanging="357"/>
        <w:contextualSpacing w:val="0"/>
        <w:rPr>
          <w:lang w:val="el-GR"/>
        </w:rPr>
      </w:pPr>
      <w:r w:rsidRPr="00D67C69">
        <w:rPr>
          <w:lang w:val="el-GR"/>
        </w:rPr>
        <w:t xml:space="preserve">Όπως και στην </w:t>
      </w:r>
      <w:r w:rsidR="00EE4916" w:rsidRPr="00EE4916">
        <w:rPr>
          <w:position w:val="-6"/>
        </w:rPr>
        <w:object w:dxaOrig="600" w:dyaOrig="240">
          <v:shape id="_x0000_i1030" type="#_x0000_t75" style="width:30pt;height:12pt" o:ole="">
            <v:imagedata r:id="rId21" o:title=""/>
          </v:shape>
          <o:OLEObject Type="Embed" ProgID="Equation.DSMT4" ShapeID="_x0000_i1030" DrawAspect="Content" ObjectID="_1701507107" r:id="rId22"/>
        </w:object>
      </w:r>
      <w:r w:rsidRPr="00D67C69">
        <w:rPr>
          <w:lang w:val="el-GR"/>
        </w:rPr>
        <w:t xml:space="preserve"> περίπτωση: </w:t>
      </w:r>
      <w:r w:rsidRPr="00D67C69">
        <w:rPr>
          <w:highlight w:val="yellow"/>
          <w:lang w:val="el-GR"/>
        </w:rPr>
        <w:t xml:space="preserve">οι λύσεις δεν αλλάζουν αν κάνω </w:t>
      </w:r>
      <w:proofErr w:type="spellStart"/>
      <w:r w:rsidRPr="00D67C69">
        <w:rPr>
          <w:highlight w:val="yellow"/>
          <w:lang w:val="el-GR"/>
        </w:rPr>
        <w:t>γραμμομετασχηματισμούς</w:t>
      </w:r>
      <w:proofErr w:type="spellEnd"/>
      <w:r w:rsidRPr="00D67C69">
        <w:rPr>
          <w:highlight w:val="yellow"/>
          <w:lang w:val="el-GR"/>
        </w:rPr>
        <w:t xml:space="preserve"> στον </w:t>
      </w:r>
      <w:r w:rsidR="00EE4916" w:rsidRPr="00025957">
        <w:rPr>
          <w:position w:val="-4"/>
        </w:rPr>
        <w:object w:dxaOrig="279" w:dyaOrig="279">
          <v:shape id="_x0000_i1031" type="#_x0000_t75" style="width:13.95pt;height:13.95pt" o:ole="">
            <v:imagedata r:id="rId23" o:title=""/>
          </v:shape>
          <o:OLEObject Type="Embed" ProgID="Equation.DSMT4" ShapeID="_x0000_i1031" DrawAspect="Content" ObjectID="_1701507108" r:id="rId24"/>
        </w:object>
      </w:r>
      <w:r w:rsidRPr="00D67C69">
        <w:rPr>
          <w:highlight w:val="yellow"/>
          <w:lang w:val="el-GR"/>
        </w:rPr>
        <w:t xml:space="preserve"> και στο </w:t>
      </w:r>
      <w:r w:rsidR="00EE4916" w:rsidRPr="00EE4916">
        <w:rPr>
          <w:position w:val="-6"/>
        </w:rPr>
        <w:object w:dxaOrig="220" w:dyaOrig="300">
          <v:shape id="_x0000_i1032" type="#_x0000_t75" style="width:11pt;height:15pt" o:ole="">
            <v:imagedata r:id="rId25" o:title=""/>
          </v:shape>
          <o:OLEObject Type="Embed" ProgID="Equation.DSMT4" ShapeID="_x0000_i1032" DrawAspect="Content" ObjectID="_1701507109" r:id="rId26"/>
        </w:object>
      </w:r>
      <w:r w:rsidRPr="00D67C69">
        <w:rPr>
          <w:highlight w:val="yellow"/>
          <w:lang w:val="el-GR"/>
        </w:rPr>
        <w:t xml:space="preserve"> ταυτόχρονα</w:t>
      </w:r>
      <w:r w:rsidRPr="00D67C69">
        <w:rPr>
          <w:lang w:val="el-GR"/>
        </w:rPr>
        <w:t>.</w:t>
      </w:r>
    </w:p>
    <w:p w:rsidR="00D67C69" w:rsidRPr="00D67C69" w:rsidRDefault="00D67C69" w:rsidP="00D67C69">
      <w:pPr>
        <w:pStyle w:val="ListParagraph"/>
        <w:numPr>
          <w:ilvl w:val="0"/>
          <w:numId w:val="42"/>
        </w:numPr>
        <w:tabs>
          <w:tab w:val="left" w:pos="709"/>
        </w:tabs>
        <w:ind w:hanging="357"/>
        <w:contextualSpacing w:val="0"/>
        <w:rPr>
          <w:lang w:val="el-GR"/>
        </w:rPr>
      </w:pPr>
      <w:r w:rsidRPr="00D67C69">
        <w:rPr>
          <w:b/>
          <w:color w:val="FF0000"/>
          <w:highlight w:val="yellow"/>
          <w:lang w:val="el-GR"/>
        </w:rPr>
        <w:t xml:space="preserve">Εφαρμόζοντας αλγόριθμο </w:t>
      </w:r>
      <w:r w:rsidRPr="00D67C69">
        <w:rPr>
          <w:b/>
          <w:color w:val="FF0000"/>
          <w:highlight w:val="yellow"/>
          <w:lang w:val="en-US"/>
        </w:rPr>
        <w:t>Gauss</w:t>
      </w:r>
      <w:r w:rsidRPr="00D67C69">
        <w:rPr>
          <w:highlight w:val="yellow"/>
          <w:lang w:val="el-GR"/>
        </w:rPr>
        <w:t xml:space="preserve"> φθάνουμε τώρα όχι σε άνω τριγωνικό </w:t>
      </w:r>
      <w:r w:rsidR="00EE4916" w:rsidRPr="00EE4916">
        <w:rPr>
          <w:position w:val="-6"/>
        </w:rPr>
        <w:object w:dxaOrig="279" w:dyaOrig="300">
          <v:shape id="_x0000_i1033" type="#_x0000_t75" style="width:13.95pt;height:15pt" o:ole="">
            <v:imagedata r:id="rId27" o:title=""/>
          </v:shape>
          <o:OLEObject Type="Embed" ProgID="Equation.DSMT4" ShapeID="_x0000_i1033" DrawAspect="Content" ObjectID="_1701507110" r:id="rId28"/>
        </w:object>
      </w:r>
      <w:r w:rsidRPr="00D67C69">
        <w:rPr>
          <w:highlight w:val="yellow"/>
          <w:lang w:val="el-GR"/>
        </w:rPr>
        <w:t>, αλλά σε «</w:t>
      </w:r>
      <w:r w:rsidRPr="00D67C69">
        <w:rPr>
          <w:b/>
          <w:color w:val="FF0000"/>
          <w:highlight w:val="yellow"/>
          <w:lang w:val="el-GR"/>
        </w:rPr>
        <w:t>κλιμακωτό</w:t>
      </w:r>
      <w:r w:rsidRPr="00D67C69">
        <w:rPr>
          <w:highlight w:val="yellow"/>
          <w:lang w:val="el-GR"/>
        </w:rPr>
        <w:t xml:space="preserve">» </w:t>
      </w:r>
      <w:r w:rsidR="00EE4916" w:rsidRPr="00EE4916">
        <w:rPr>
          <w:position w:val="-6"/>
        </w:rPr>
        <w:object w:dxaOrig="279" w:dyaOrig="300">
          <v:shape id="_x0000_i1034" type="#_x0000_t75" style="width:13.95pt;height:15pt" o:ole="">
            <v:imagedata r:id="rId29" o:title=""/>
          </v:shape>
          <o:OLEObject Type="Embed" ProgID="Equation.DSMT4" ShapeID="_x0000_i1034" DrawAspect="Content" ObjectID="_1701507111" r:id="rId30"/>
        </w:object>
      </w:r>
      <w:r w:rsidRPr="00D67C69">
        <w:rPr>
          <w:highlight w:val="yellow"/>
          <w:lang w:val="el-GR"/>
        </w:rPr>
        <w:t>,</w:t>
      </w:r>
      <w:r w:rsidRPr="00D67C69">
        <w:rPr>
          <w:lang w:val="el-GR"/>
        </w:rPr>
        <w:t xml:space="preserve"> όπου η μη-θεραπεύσιμη περίπτωση (συναντάω 0 από τα οποία δεν μπορώ να απαλλαγώ) είναι ο κανόνας.</w:t>
      </w:r>
    </w:p>
    <w:p w:rsidR="00D67C69" w:rsidRPr="00070448" w:rsidRDefault="00D67C69" w:rsidP="00D7055A">
      <w:pPr>
        <w:pStyle w:val="Heading4"/>
      </w:pPr>
      <w:r w:rsidRPr="00070448">
        <w:t>Παράδειγμα:</w:t>
      </w:r>
    </w:p>
    <w:p w:rsidR="00D67C69" w:rsidRPr="006E258D" w:rsidRDefault="00EE4916" w:rsidP="00D67C69">
      <w:pPr>
        <w:tabs>
          <w:tab w:val="left" w:pos="709"/>
        </w:tabs>
        <w:ind w:left="142"/>
        <w:jc w:val="center"/>
      </w:pPr>
      <w:r w:rsidRPr="00EE4916">
        <w:rPr>
          <w:position w:val="-56"/>
        </w:rPr>
        <w:object w:dxaOrig="6340" w:dyaOrig="1260">
          <v:shape id="_x0000_i1176" type="#_x0000_t75" style="width:317pt;height:63pt" o:ole="">
            <v:imagedata r:id="rId31" o:title=""/>
          </v:shape>
          <o:OLEObject Type="Embed" ProgID="Equation.DSMT4" ShapeID="_x0000_i1176" DrawAspect="Content" ObjectID="_1701507112" r:id="rId32"/>
        </w:object>
      </w:r>
      <w:r w:rsidR="00D67C6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BD5B46" wp14:editId="7A634CB7">
                <wp:simplePos x="0" y="0"/>
                <wp:positionH relativeFrom="column">
                  <wp:posOffset>3409950</wp:posOffset>
                </wp:positionH>
                <wp:positionV relativeFrom="paragraph">
                  <wp:posOffset>521335</wp:posOffset>
                </wp:positionV>
                <wp:extent cx="0" cy="390525"/>
                <wp:effectExtent l="57150" t="16510" r="57150" b="12065"/>
                <wp:wrapNone/>
                <wp:docPr id="1186" name="AutoShape 1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65" o:spid="_x0000_s1026" type="#_x0000_t32" style="position:absolute;margin-left:268.5pt;margin-top:41.05pt;width:0;height:30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">
                <v:stroke endarrow="block"/>
              </v:shape>
            </w:pict>
          </mc:Fallback>
        </mc:AlternateContent>
      </w:r>
      <w:r w:rsidR="00D67C6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8302D6" wp14:editId="1310BD69">
                <wp:simplePos x="0" y="0"/>
                <wp:positionH relativeFrom="column">
                  <wp:posOffset>2333625</wp:posOffset>
                </wp:positionH>
                <wp:positionV relativeFrom="paragraph">
                  <wp:posOffset>521335</wp:posOffset>
                </wp:positionV>
                <wp:extent cx="0" cy="390525"/>
                <wp:effectExtent l="57150" t="16510" r="57150" b="12065"/>
                <wp:wrapNone/>
                <wp:docPr id="1185" name="AutoShape 1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3" o:spid="_x0000_s1026" type="#_x0000_t32" style="position:absolute;margin-left:183.75pt;margin-top:41.05pt;width:0;height:30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">
                <v:stroke endarrow="block"/>
              </v:shape>
            </w:pict>
          </mc:Fallback>
        </mc:AlternateContent>
      </w:r>
    </w:p>
    <w:p w:rsidR="00D67C69" w:rsidRDefault="004877A9" w:rsidP="00D67C69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941640</wp:posOffset>
                </wp:positionH>
                <wp:positionV relativeFrom="paragraph">
                  <wp:posOffset>366340</wp:posOffset>
                </wp:positionV>
                <wp:extent cx="1169280" cy="69480"/>
                <wp:effectExtent l="95250" t="133350" r="126365" b="19748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169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226.75pt;margin-top:20.5pt;width:102.6pt;height:25.4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">
                <v:imagedata r:id="rId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793960</wp:posOffset>
                </wp:positionH>
                <wp:positionV relativeFrom="paragraph">
                  <wp:posOffset>299940</wp:posOffset>
                </wp:positionV>
                <wp:extent cx="1108440" cy="34920"/>
                <wp:effectExtent l="76200" t="171450" r="130175" b="17526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1084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136.7pt;margin-top:13.15pt;width:97.5pt;height:22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">
                <v:imagedata r:id="rId36" o:title=""/>
              </v:shape>
            </w:pict>
          </mc:Fallback>
        </mc:AlternateContent>
      </w:r>
      <w:r w:rsidR="00D67C6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505F0C" wp14:editId="565B40BA">
                <wp:simplePos x="0" y="0"/>
                <wp:positionH relativeFrom="column">
                  <wp:posOffset>1821180</wp:posOffset>
                </wp:positionH>
                <wp:positionV relativeFrom="paragraph">
                  <wp:posOffset>15240</wp:posOffset>
                </wp:positionV>
                <wp:extent cx="1021715" cy="868680"/>
                <wp:effectExtent l="0" t="0" r="6985" b="7620"/>
                <wp:wrapNone/>
                <wp:docPr id="1184" name="Text Box 1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1715" cy="868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7967C0" w:rsidRDefault="004877A9" w:rsidP="00D67C69">
                            <w:pPr>
                              <w:rPr>
                                <w:lang w:val="en-US"/>
                              </w:rPr>
                            </w:pPr>
                            <w:r w:rsidRPr="00EE4916">
                              <w:rPr>
                                <w:position w:val="-34"/>
                              </w:rPr>
                              <w:object w:dxaOrig="1520" w:dyaOrig="820">
                                <v:shape id="_x0000_i1177" type="#_x0000_t75" style="width:76pt;height:41pt" o:ole="">
                                  <v:imagedata r:id="rId37" o:title=""/>
                                </v:shape>
                                <o:OLEObject Type="Embed" ProgID="Equation.DSMT4" ShapeID="_x0000_i1177" DrawAspect="Content" ObjectID="_1701507254" r:id="rId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62" o:spid="_x0000_s1026" type="#_x0000_t202" style="position:absolute;left:0;text-align:left;margin-left:143.4pt;margin-top:1.2pt;width:80.45pt;height:68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" stroked="f">
                <v:textbox>
                  <w:txbxContent>
                    <w:p w:rsidR="00EE4916" w:rsidRPr="007967C0" w:rsidRDefault="00EE4916" w:rsidP="00D67C69">
                      <w:pPr>
                        <w:rPr>
                          <w:lang w:val="en-US"/>
                        </w:rPr>
                      </w:pPr>
                      <w:r w:rsidRPr="00EE4916">
                        <w:rPr>
                          <w:position w:val="-34"/>
                        </w:rPr>
                        <w:object w:dxaOrig="1520" w:dyaOrig="820">
                          <v:shape id="_x0000_i1173" type="#_x0000_t75" style="width:76pt;height:41pt" o:ole="">
                            <v:imagedata r:id="rId39" o:title=""/>
                          </v:shape>
                          <o:OLEObject Type="Embed" ProgID="Equation.DSMT4" ShapeID="_x0000_i1173" DrawAspect="Content" ObjectID="_1668265252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67C6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CEF2AB" wp14:editId="6F404E74">
                <wp:simplePos x="0" y="0"/>
                <wp:positionH relativeFrom="column">
                  <wp:posOffset>2886075</wp:posOffset>
                </wp:positionH>
                <wp:positionV relativeFrom="paragraph">
                  <wp:posOffset>18415</wp:posOffset>
                </wp:positionV>
                <wp:extent cx="1136015" cy="472440"/>
                <wp:effectExtent l="0" t="0" r="0" b="4445"/>
                <wp:wrapNone/>
                <wp:docPr id="1183" name="Text Box 1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60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7967C0" w:rsidRDefault="004877A9" w:rsidP="00D67C69">
                            <w:pPr>
                              <w:rPr>
                                <w:lang w:val="en-US"/>
                              </w:rPr>
                            </w:pPr>
                            <w:r w:rsidRPr="00EE4916">
                              <w:rPr>
                                <w:position w:val="-12"/>
                              </w:rPr>
                              <w:object w:dxaOrig="1700" w:dyaOrig="380">
                                <v:shape id="_x0000_i1178" type="#_x0000_t75" style="width:85pt;height:19pt" o:ole="">
                                  <v:imagedata r:id="rId41" o:title=""/>
                                </v:shape>
                                <o:OLEObject Type="Embed" ProgID="Equation.DSMT4" ShapeID="_x0000_i1178" DrawAspect="Content" ObjectID="_1701507255" r:id="rId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4" o:spid="_x0000_s1027" type="#_x0000_t202" style="position:absolute;left:0;text-align:left;margin-left:227.25pt;margin-top:1.45pt;width:89.45pt;height:37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" stroked="f">
                <v:textbox style="mso-fit-shape-to-text:t">
                  <w:txbxContent>
                    <w:p w:rsidR="00EE4916" w:rsidRPr="007967C0" w:rsidRDefault="00EE4916" w:rsidP="00D67C69">
                      <w:pPr>
                        <w:rPr>
                          <w:lang w:val="en-US"/>
                        </w:rPr>
                      </w:pPr>
                      <w:r w:rsidRPr="00EE4916">
                        <w:rPr>
                          <w:position w:val="-12"/>
                        </w:rPr>
                        <w:object w:dxaOrig="1700" w:dyaOrig="380">
                          <v:shape id="_x0000_i1174" type="#_x0000_t75" style="width:85pt;height:19pt" o:ole="">
                            <v:imagedata r:id="rId43" o:title=""/>
                          </v:shape>
                          <o:OLEObject Type="Embed" ProgID="Equation.DSMT4" ShapeID="_x0000_i1174" DrawAspect="Content" ObjectID="_1668265253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4877A9" w:rsidP="00D67C69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899800</wp:posOffset>
                </wp:positionH>
                <wp:positionV relativeFrom="paragraph">
                  <wp:posOffset>169620</wp:posOffset>
                </wp:positionV>
                <wp:extent cx="910080" cy="78840"/>
                <wp:effectExtent l="95250" t="152400" r="118745" b="18796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910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145.2pt;margin-top:4.35pt;width:81pt;height:24.8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">
                <v:imagedata r:id="rId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019680</wp:posOffset>
                </wp:positionH>
                <wp:positionV relativeFrom="paragraph">
                  <wp:posOffset>144420</wp:posOffset>
                </wp:positionV>
                <wp:extent cx="9000" cy="2160"/>
                <wp:effectExtent l="95250" t="152400" r="124460" b="16954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9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154.7pt;margin-top:1.7pt;width:9.8pt;height:19.3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">
                <v:imagedata r:id="rId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82920</wp:posOffset>
                </wp:positionH>
                <wp:positionV relativeFrom="paragraph">
                  <wp:posOffset>136500</wp:posOffset>
                </wp:positionV>
                <wp:extent cx="12960" cy="25920"/>
                <wp:effectExtent l="133350" t="209550" r="139700" b="20320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2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38.6pt;margin-top:-3.65pt;width:14.6pt;height:28.8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">
                <v:imagedata r:id="rId50" o:title=""/>
              </v:shape>
            </w:pict>
          </mc:Fallback>
        </mc:AlternateContent>
      </w:r>
    </w:p>
    <w:p w:rsidR="00D67C69" w:rsidRDefault="00D67C6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67C69" w:rsidRDefault="00D67C69" w:rsidP="00D67C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 w:rsidRPr="004C788C">
        <w:rPr>
          <w:lang w:val="el-GR"/>
        </w:rPr>
        <w:lastRenderedPageBreak/>
        <w:t xml:space="preserve">Οι </w:t>
      </w:r>
      <w:r w:rsidRPr="00D67C69">
        <w:rPr>
          <w:b/>
          <w:color w:val="FF0000"/>
          <w:lang w:val="el-GR"/>
        </w:rPr>
        <w:t>οδηγοί</w:t>
      </w:r>
      <w:r w:rsidRPr="00D67C69">
        <w:rPr>
          <w:color w:val="FF0000"/>
          <w:lang w:val="el-GR"/>
        </w:rPr>
        <w:t xml:space="preserve"> </w:t>
      </w:r>
    </w:p>
    <w:p w:rsidR="00D67C69" w:rsidRPr="00D67C69" w:rsidRDefault="00D67C69" w:rsidP="00D67C69">
      <w:pPr>
        <w:pStyle w:val="ListParagraph"/>
        <w:numPr>
          <w:ilvl w:val="0"/>
          <w:numId w:val="4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tLeast"/>
        <w:ind w:left="714" w:hanging="357"/>
        <w:contextualSpacing w:val="0"/>
        <w:rPr>
          <w:lang w:val="el-GR"/>
        </w:rPr>
      </w:pPr>
      <w:r w:rsidRPr="00D67C69">
        <w:rPr>
          <w:lang w:val="el-GR"/>
        </w:rPr>
        <w:t xml:space="preserve">δεν είναι πια πάνω στη διαγώνιο, αλλά </w:t>
      </w:r>
    </w:p>
    <w:p w:rsidR="00D67C69" w:rsidRDefault="00D67C69" w:rsidP="00D67C69">
      <w:pPr>
        <w:pStyle w:val="ListParagraph"/>
        <w:numPr>
          <w:ilvl w:val="0"/>
          <w:numId w:val="4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tLeast"/>
        <w:ind w:left="714" w:hanging="357"/>
        <w:contextualSpacing w:val="0"/>
        <w:rPr>
          <w:lang w:val="el-GR"/>
        </w:rPr>
      </w:pPr>
      <w:r w:rsidRPr="00D67C69">
        <w:rPr>
          <w:b/>
          <w:color w:val="FF0000"/>
          <w:lang w:val="el-GR"/>
        </w:rPr>
        <w:t>είναι το πλησιέστερο μη-μηδενικό στοιχείο κάθε γραμμής</w:t>
      </w:r>
      <w:r w:rsidRPr="00D67C69">
        <w:rPr>
          <w:lang w:val="el-GR"/>
        </w:rPr>
        <w:t>,</w:t>
      </w:r>
    </w:p>
    <w:p w:rsidR="00D67C69" w:rsidRPr="00D67C69" w:rsidRDefault="00DC0E35" w:rsidP="00D67C69">
      <w:pPr>
        <w:pStyle w:val="ListParagraph"/>
        <w:numPr>
          <w:ilvl w:val="0"/>
          <w:numId w:val="4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tLeast"/>
        <w:ind w:left="714" w:hanging="357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616080</wp:posOffset>
                </wp:positionH>
                <wp:positionV relativeFrom="paragraph">
                  <wp:posOffset>587790</wp:posOffset>
                </wp:positionV>
                <wp:extent cx="93240" cy="41760"/>
                <wp:effectExtent l="38100" t="38100" r="40640" b="5397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3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441.6pt;margin-top:45.35pt;width:8.9pt;height:5.2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">
                <v:imagedata r:id="rId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475680</wp:posOffset>
                </wp:positionH>
                <wp:positionV relativeFrom="paragraph">
                  <wp:posOffset>404910</wp:posOffset>
                </wp:positionV>
                <wp:extent cx="48240" cy="133920"/>
                <wp:effectExtent l="38100" t="38100" r="47625" b="3810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482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430.25pt;margin-top:31.05pt;width:5.6pt;height:12.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">
                <v:imagedata r:id="rId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962240</wp:posOffset>
                </wp:positionH>
                <wp:positionV relativeFrom="paragraph">
                  <wp:posOffset>496350</wp:posOffset>
                </wp:positionV>
                <wp:extent cx="29160" cy="97560"/>
                <wp:effectExtent l="38100" t="38100" r="47625" b="3619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29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311.05pt;margin-top:38.3pt;width:4.25pt;height:9.4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">
                <v:imagedata r:id="rId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517560</wp:posOffset>
                </wp:positionH>
                <wp:positionV relativeFrom="paragraph">
                  <wp:posOffset>557550</wp:posOffset>
                </wp:positionV>
                <wp:extent cx="44280" cy="89640"/>
                <wp:effectExtent l="38100" t="38100" r="51435" b="4381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442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197.25pt;margin-top:43pt;width:5.4pt;height:8.8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">
                <v:imagedata r:id="rId58" o:title=""/>
              </v:shape>
            </w:pict>
          </mc:Fallback>
        </mc:AlternateContent>
      </w:r>
      <w:r w:rsidR="00D67C69" w:rsidRPr="00D67C69">
        <w:rPr>
          <w:lang w:val="el-GR"/>
        </w:rPr>
        <w:t xml:space="preserve"> </w:t>
      </w:r>
      <w:r w:rsidR="00D82240">
        <w:rPr>
          <w:lang w:val="el-GR"/>
        </w:rPr>
        <w:t xml:space="preserve">ο οδηγός, αλλά και </w:t>
      </w:r>
      <w:r w:rsidR="00D67C69" w:rsidRPr="00D67C69">
        <w:rPr>
          <w:lang w:val="el-GR"/>
        </w:rPr>
        <w:t>τα μηδενικά</w:t>
      </w:r>
      <w:r w:rsidR="00D82240">
        <w:rPr>
          <w:lang w:val="el-GR"/>
        </w:rPr>
        <w:t xml:space="preserve"> που προηγούνται</w:t>
      </w:r>
      <w:r w:rsidR="00D67C69" w:rsidRPr="00D67C69">
        <w:rPr>
          <w:lang w:val="el-GR"/>
        </w:rPr>
        <w:t xml:space="preserve"> να έχουν </w:t>
      </w:r>
      <w:r w:rsidR="00D67C69" w:rsidRPr="00D67C69">
        <w:rPr>
          <w:b/>
          <w:color w:val="FF0000"/>
          <w:lang w:val="el-GR"/>
        </w:rPr>
        <w:t>από κάτω τους στήλη μηδενικών</w:t>
      </w:r>
      <w:r w:rsidR="00D67C69" w:rsidRPr="00D67C69">
        <w:rPr>
          <w:lang w:val="el-GR"/>
        </w:rPr>
        <w:t>.</w:t>
      </w:r>
    </w:p>
    <w:p w:rsidR="00D67C69" w:rsidRPr="004C788C" w:rsidRDefault="00DC0E35" w:rsidP="00D67C69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999480</wp:posOffset>
                </wp:positionH>
                <wp:positionV relativeFrom="paragraph">
                  <wp:posOffset>17820</wp:posOffset>
                </wp:positionV>
                <wp:extent cx="1080" cy="1800"/>
                <wp:effectExtent l="38100" t="38100" r="37465" b="3683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471.45pt;margin-top:.7pt;width:2.05pt;height:1.7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">
                <v:imagedata r:id="rId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711480</wp:posOffset>
                </wp:positionH>
                <wp:positionV relativeFrom="paragraph">
                  <wp:posOffset>-55620</wp:posOffset>
                </wp:positionV>
                <wp:extent cx="200880" cy="129240"/>
                <wp:effectExtent l="38100" t="38100" r="8890" b="4254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008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448.9pt;margin-top:-5.1pt;width:17.65pt;height:11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">
                <v:imagedata r:id="rId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594480</wp:posOffset>
                </wp:positionH>
                <wp:positionV relativeFrom="paragraph">
                  <wp:posOffset>-212580</wp:posOffset>
                </wp:positionV>
                <wp:extent cx="18000" cy="427680"/>
                <wp:effectExtent l="38100" t="38100" r="39370" b="4889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800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439.5pt;margin-top:-17.5pt;width:3.3pt;height:35.3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">
                <v:imagedata r:id="rId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242760</wp:posOffset>
                </wp:positionH>
                <wp:positionV relativeFrom="paragraph">
                  <wp:posOffset>-147060</wp:posOffset>
                </wp:positionV>
                <wp:extent cx="289080" cy="318960"/>
                <wp:effectExtent l="38100" t="38100" r="34925" b="4318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890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412.05pt;margin-top:-12.3pt;width:24.45pt;height:26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">
                <v:imagedata r:id="rId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5073200</wp:posOffset>
                </wp:positionH>
                <wp:positionV relativeFrom="paragraph">
                  <wp:posOffset>-32940</wp:posOffset>
                </wp:positionV>
                <wp:extent cx="107280" cy="91080"/>
                <wp:effectExtent l="38100" t="38100" r="45720" b="4254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07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398.7pt;margin-top:-3.45pt;width:10.1pt;height:8.9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">
                <v:imagedata r:id="rId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952960</wp:posOffset>
                </wp:positionH>
                <wp:positionV relativeFrom="paragraph">
                  <wp:posOffset>-2340</wp:posOffset>
                </wp:positionV>
                <wp:extent cx="97920" cy="91440"/>
                <wp:effectExtent l="38100" t="38100" r="54610" b="4191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7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389.1pt;margin-top:-1.3pt;width:9.6pt;height:9.2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">
                <v:imagedata r:id="rId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746320</wp:posOffset>
                </wp:positionH>
                <wp:positionV relativeFrom="paragraph">
                  <wp:posOffset>-39060</wp:posOffset>
                </wp:positionV>
                <wp:extent cx="185760" cy="272160"/>
                <wp:effectExtent l="57150" t="38100" r="43180" b="5207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857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372.75pt;margin-top:-4.1pt;width:16.7pt;height:23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">
                <v:imagedata r:id="rId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348880</wp:posOffset>
                </wp:positionH>
                <wp:positionV relativeFrom="paragraph">
                  <wp:posOffset>-48780</wp:posOffset>
                </wp:positionV>
                <wp:extent cx="156240" cy="155160"/>
                <wp:effectExtent l="38100" t="38100" r="34290" b="3556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56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341.45pt;margin-top:-4.55pt;width:14.3pt;height:13.9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">
                <v:imagedata r:id="rId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869720</wp:posOffset>
                </wp:positionH>
                <wp:positionV relativeFrom="paragraph">
                  <wp:posOffset>27180</wp:posOffset>
                </wp:positionV>
                <wp:extent cx="194400" cy="119880"/>
                <wp:effectExtent l="38100" t="38100" r="34290" b="5207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944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303.75pt;margin-top:1.2pt;width:17.25pt;height:11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">
                <v:imagedata r:id="rId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702680</wp:posOffset>
                </wp:positionH>
                <wp:positionV relativeFrom="paragraph">
                  <wp:posOffset>-20700</wp:posOffset>
                </wp:positionV>
                <wp:extent cx="142200" cy="181080"/>
                <wp:effectExtent l="57150" t="38100" r="48895" b="4762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422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290.5pt;margin-top:-2.3pt;width:13.35pt;height:15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">
                <v:imagedata r:id="rId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357440</wp:posOffset>
                </wp:positionH>
                <wp:positionV relativeFrom="paragraph">
                  <wp:posOffset>40500</wp:posOffset>
                </wp:positionV>
                <wp:extent cx="212400" cy="136800"/>
                <wp:effectExtent l="38100" t="38100" r="35560" b="5397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124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263.45pt;margin-top:2.25pt;width:18.65pt;height:12.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">
                <v:imagedata r:id="rId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256640</wp:posOffset>
                </wp:positionH>
                <wp:positionV relativeFrom="paragraph">
                  <wp:posOffset>-23940</wp:posOffset>
                </wp:positionV>
                <wp:extent cx="32040" cy="58680"/>
                <wp:effectExtent l="38100" t="38100" r="44450" b="3683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20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255.45pt;margin-top:-2.8pt;width:4.35pt;height:6.4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">
                <v:imagedata r:id="rId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234680</wp:posOffset>
                </wp:positionH>
                <wp:positionV relativeFrom="paragraph">
                  <wp:posOffset>22860</wp:posOffset>
                </wp:positionV>
                <wp:extent cx="111240" cy="150840"/>
                <wp:effectExtent l="57150" t="38100" r="41275" b="4000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11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253.6pt;margin-top:1.1pt;width:10.7pt;height:13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">
                <v:imagedata r:id="rId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103280</wp:posOffset>
                </wp:positionH>
                <wp:positionV relativeFrom="paragraph">
                  <wp:posOffset>50220</wp:posOffset>
                </wp:positionV>
                <wp:extent cx="105480" cy="109080"/>
                <wp:effectExtent l="38100" t="38100" r="46990" b="4381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054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243.35pt;margin-top:3.15pt;width:10.2pt;height:10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">
                <v:imagedata r:id="rId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104360</wp:posOffset>
                </wp:positionH>
                <wp:positionV relativeFrom="paragraph">
                  <wp:posOffset>44460</wp:posOffset>
                </wp:positionV>
                <wp:extent cx="37440" cy="145800"/>
                <wp:effectExtent l="38100" t="38100" r="39370" b="4508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74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243.4pt;margin-top:2.55pt;width:4.65pt;height:13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">
                <v:imagedata r:id="rId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873600</wp:posOffset>
                </wp:positionH>
                <wp:positionV relativeFrom="paragraph">
                  <wp:posOffset>46980</wp:posOffset>
                </wp:positionV>
                <wp:extent cx="82440" cy="124920"/>
                <wp:effectExtent l="38100" t="38100" r="51435" b="4699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82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225.35pt;margin-top:2.75pt;width:8.4pt;height:11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502800</wp:posOffset>
                </wp:positionH>
                <wp:positionV relativeFrom="paragraph">
                  <wp:posOffset>9180</wp:posOffset>
                </wp:positionV>
                <wp:extent cx="99000" cy="160560"/>
                <wp:effectExtent l="57150" t="38100" r="53975" b="4953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990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196pt;margin-top:0;width:9.75pt;height:14.3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">
                <v:imagedata r:id="rId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455640</wp:posOffset>
                </wp:positionH>
                <wp:positionV relativeFrom="paragraph">
                  <wp:posOffset>87660</wp:posOffset>
                </wp:positionV>
                <wp:extent cx="6840" cy="78120"/>
                <wp:effectExtent l="38100" t="38100" r="50800" b="5524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68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192.4pt;margin-top:5.9pt;width:2.65pt;height:8.1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">
                <v:imagedata r:id="rId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332160</wp:posOffset>
                </wp:positionH>
                <wp:positionV relativeFrom="paragraph">
                  <wp:posOffset>-67500</wp:posOffset>
                </wp:positionV>
                <wp:extent cx="44640" cy="234360"/>
                <wp:effectExtent l="38100" t="38100" r="50800" b="5143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446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82.65pt;margin-top:-6.3pt;width:5.55pt;height:20.3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">
                <v:imagedata r:id="rId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209040</wp:posOffset>
                </wp:positionH>
                <wp:positionV relativeFrom="paragraph">
                  <wp:posOffset>-46620</wp:posOffset>
                </wp:positionV>
                <wp:extent cx="89280" cy="215640"/>
                <wp:effectExtent l="38100" t="38100" r="25400" b="3238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892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72.95pt;margin-top:-4.25pt;width:8.85pt;height:18.6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">
                <v:imagedata r:id="rId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045600</wp:posOffset>
                </wp:positionH>
                <wp:positionV relativeFrom="paragraph">
                  <wp:posOffset>-64620</wp:posOffset>
                </wp:positionV>
                <wp:extent cx="140400" cy="241920"/>
                <wp:effectExtent l="38100" t="38100" r="31115" b="4445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4040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59.95pt;margin-top:-6.15pt;width:12.8pt;height:21.1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">
                <v:imagedata r:id="rId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737080</wp:posOffset>
                </wp:positionH>
                <wp:positionV relativeFrom="paragraph">
                  <wp:posOffset>53820</wp:posOffset>
                </wp:positionV>
                <wp:extent cx="93240" cy="142920"/>
                <wp:effectExtent l="38100" t="38100" r="40640" b="4762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932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136.2pt;margin-top:3.25pt;width:8.95pt;height:13.2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">
                <v:imagedata r:id="rId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590200</wp:posOffset>
                </wp:positionH>
                <wp:positionV relativeFrom="paragraph">
                  <wp:posOffset>68940</wp:posOffset>
                </wp:positionV>
                <wp:extent cx="168120" cy="257040"/>
                <wp:effectExtent l="57150" t="38100" r="22860" b="4826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681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24.25pt;margin-top:4.5pt;width:15.35pt;height:22.3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">
                <v:imagedata r:id="rId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436120</wp:posOffset>
                </wp:positionH>
                <wp:positionV relativeFrom="paragraph">
                  <wp:posOffset>74340</wp:posOffset>
                </wp:positionV>
                <wp:extent cx="114840" cy="116280"/>
                <wp:effectExtent l="57150" t="38100" r="19050" b="5524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148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12.05pt;margin-top:4.8pt;width:11.2pt;height:11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247840</wp:posOffset>
                </wp:positionH>
                <wp:positionV relativeFrom="paragraph">
                  <wp:posOffset>-21060</wp:posOffset>
                </wp:positionV>
                <wp:extent cx="116640" cy="259920"/>
                <wp:effectExtent l="57150" t="38100" r="36195" b="4508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1664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97.1pt;margin-top:-2.7pt;width:11.4pt;height:22.3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184120</wp:posOffset>
                </wp:positionH>
                <wp:positionV relativeFrom="paragraph">
                  <wp:posOffset>79380</wp:posOffset>
                </wp:positionV>
                <wp:extent cx="65520" cy="101880"/>
                <wp:effectExtent l="38100" t="38100" r="48895" b="5080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655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92.35pt;margin-top:5.15pt;width:7.1pt;height:10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947240</wp:posOffset>
                </wp:positionH>
                <wp:positionV relativeFrom="paragraph">
                  <wp:posOffset>52380</wp:posOffset>
                </wp:positionV>
                <wp:extent cx="95040" cy="211680"/>
                <wp:effectExtent l="38100" t="38100" r="19685" b="3619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950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74pt;margin-top:3.3pt;width:9.05pt;height:18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733040</wp:posOffset>
                </wp:positionH>
                <wp:positionV relativeFrom="paragraph">
                  <wp:posOffset>-99540</wp:posOffset>
                </wp:positionV>
                <wp:extent cx="143280" cy="375480"/>
                <wp:effectExtent l="57150" t="38100" r="47625" b="4381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4328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56.7pt;margin-top:-8.9pt;width:13.25pt;height:31.4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31160</wp:posOffset>
                </wp:positionH>
                <wp:positionV relativeFrom="paragraph">
                  <wp:posOffset>59580</wp:posOffset>
                </wp:positionV>
                <wp:extent cx="132480" cy="190800"/>
                <wp:effectExtent l="38100" t="38100" r="39370" b="3810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324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48.75pt;margin-top:4pt;width:12.2pt;height:16.4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01920</wp:posOffset>
                </wp:positionH>
                <wp:positionV relativeFrom="paragraph">
                  <wp:posOffset>81540</wp:posOffset>
                </wp:positionV>
                <wp:extent cx="118800" cy="172440"/>
                <wp:effectExtent l="38100" t="38100" r="52705" b="3746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188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8.6pt;margin-top:5.55pt;width:11.1pt;height:15.3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93280</wp:posOffset>
                </wp:positionH>
                <wp:positionV relativeFrom="paragraph">
                  <wp:posOffset>68220</wp:posOffset>
                </wp:positionV>
                <wp:extent cx="26640" cy="174960"/>
                <wp:effectExtent l="38100" t="38100" r="50165" b="5397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6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7.8pt;margin-top:4.35pt;width:4pt;height:15.6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07600</wp:posOffset>
                </wp:positionH>
                <wp:positionV relativeFrom="paragraph">
                  <wp:posOffset>83340</wp:posOffset>
                </wp:positionV>
                <wp:extent cx="2520" cy="30240"/>
                <wp:effectExtent l="38100" t="38100" r="36195" b="4635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5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0.95pt;margin-top:5.85pt;width:2.65pt;height:4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91600</wp:posOffset>
                </wp:positionH>
                <wp:positionV relativeFrom="paragraph">
                  <wp:posOffset>66420</wp:posOffset>
                </wp:positionV>
                <wp:extent cx="177480" cy="32400"/>
                <wp:effectExtent l="38100" t="38100" r="51435" b="4381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77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14.3pt;margin-top:4.35pt;width:15.7pt;height:4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49200</wp:posOffset>
                </wp:positionH>
                <wp:positionV relativeFrom="paragraph">
                  <wp:posOffset>40140</wp:posOffset>
                </wp:positionV>
                <wp:extent cx="59760" cy="154440"/>
                <wp:effectExtent l="38100" t="38100" r="35560" b="3619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97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18.7pt;margin-top:2.25pt;width:6.4pt;height:13.8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">
                <v:imagedata r:id="rId126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Κατά τα άλλα λειτουργώ όπως στην </w:t>
      </w:r>
      <w:r w:rsidR="00EE4916" w:rsidRPr="00EE4916">
        <w:rPr>
          <w:position w:val="-6"/>
        </w:rPr>
        <w:object w:dxaOrig="600" w:dyaOrig="240">
          <v:shape id="_x0000_i1035" type="#_x0000_t75" style="width:30pt;height:12pt" o:ole="">
            <v:imagedata r:id="rId127" o:title=""/>
          </v:shape>
          <o:OLEObject Type="Embed" ProgID="Equation.DSMT4" ShapeID="_x0000_i1035" DrawAspect="Content" ObjectID="_1701507113" r:id="rId128"/>
        </w:object>
      </w:r>
      <w:r w:rsidR="00D67C69" w:rsidRPr="004C788C">
        <w:rPr>
          <w:lang w:val="el-GR"/>
        </w:rPr>
        <w:t xml:space="preserve"> περίπτωση: </w:t>
      </w:r>
      <w:r w:rsidR="00D67C69" w:rsidRPr="00D82240">
        <w:rPr>
          <w:highlight w:val="yellow"/>
          <w:lang w:val="el-GR"/>
        </w:rPr>
        <w:t>σε κάθε βήμα</w:t>
      </w:r>
      <w:r w:rsidR="00D67C69" w:rsidRPr="004C788C">
        <w:rPr>
          <w:lang w:val="el-GR"/>
        </w:rPr>
        <w:t xml:space="preserve"> </w:t>
      </w:r>
      <w:r w:rsidR="00D67C69" w:rsidRPr="00D82240">
        <w:rPr>
          <w:highlight w:val="yellow"/>
          <w:lang w:val="el-GR"/>
        </w:rPr>
        <w:t>προσθέτω πολλαπλάσια της γραμμής του οδηγού στις από κάτω της, ώστε να μηδενιστούν τα στοιχεία κάτω από τον οδηγό</w:t>
      </w:r>
      <w:r w:rsidR="00D67C69" w:rsidRPr="004C788C">
        <w:rPr>
          <w:lang w:val="el-GR"/>
        </w:rPr>
        <w:t>.</w:t>
      </w:r>
    </w:p>
    <w:p w:rsidR="00D67C69" w:rsidRPr="004C788C" w:rsidRDefault="00D67C69" w:rsidP="00D67C69">
      <w:pPr>
        <w:rPr>
          <w:lang w:val="el-GR"/>
        </w:rPr>
      </w:pPr>
      <w:r w:rsidRPr="004C788C">
        <w:rPr>
          <w:lang w:val="el-GR"/>
        </w:rPr>
        <w:t xml:space="preserve">Έτσι φθάνω σε </w:t>
      </w:r>
      <w:r w:rsidRPr="00D82240">
        <w:rPr>
          <w:b/>
          <w:color w:val="FF0000"/>
          <w:lang w:val="el-GR"/>
        </w:rPr>
        <w:t>κλιμακωτό πίνακα</w:t>
      </w:r>
      <w:r w:rsidRPr="00D82240">
        <w:rPr>
          <w:color w:val="FF0000"/>
          <w:lang w:val="el-GR"/>
        </w:rPr>
        <w:t xml:space="preserve"> </w:t>
      </w:r>
      <w:r w:rsidRPr="004C788C">
        <w:rPr>
          <w:lang w:val="el-GR"/>
        </w:rPr>
        <w:t>του οποίου η γενική μορφή έχει ως εξής:</w:t>
      </w:r>
    </w:p>
    <w:p w:rsidR="00D67C69" w:rsidRDefault="00EE4916" w:rsidP="00D67C69">
      <w:pPr>
        <w:jc w:val="center"/>
      </w:pPr>
      <w:r w:rsidRPr="00EE4916">
        <w:rPr>
          <w:position w:val="-120"/>
        </w:rPr>
        <w:object w:dxaOrig="5640" w:dyaOrig="2540">
          <v:shape id="_x0000_i1036" type="#_x0000_t75" style="width:282pt;height:127pt" o:ole="">
            <v:imagedata r:id="rId129" o:title=""/>
          </v:shape>
          <o:OLEObject Type="Embed" ProgID="Equation.DSMT4" ShapeID="_x0000_i1036" DrawAspect="Content" ObjectID="_1701507114" r:id="rId130"/>
        </w:objec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56D3501" wp14:editId="6997222E">
                <wp:simplePos x="0" y="0"/>
                <wp:positionH relativeFrom="column">
                  <wp:posOffset>2788920</wp:posOffset>
                </wp:positionH>
                <wp:positionV relativeFrom="paragraph">
                  <wp:posOffset>563880</wp:posOffset>
                </wp:positionV>
                <wp:extent cx="1226820" cy="0"/>
                <wp:effectExtent l="0" t="0" r="11430" b="19050"/>
                <wp:wrapNone/>
                <wp:docPr id="1180" name="AutoShape 1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268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75" o:spid="_x0000_s1026" type="#_x0000_t32" style="position:absolute;margin-left:219.6pt;margin-top:44.4pt;width:96.6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387AFB0" wp14:editId="476BC908">
                <wp:simplePos x="0" y="0"/>
                <wp:positionH relativeFrom="column">
                  <wp:posOffset>4015740</wp:posOffset>
                </wp:positionH>
                <wp:positionV relativeFrom="paragraph">
                  <wp:posOffset>593090</wp:posOffset>
                </wp:positionV>
                <wp:extent cx="635" cy="190500"/>
                <wp:effectExtent l="0" t="0" r="37465" b="19050"/>
                <wp:wrapNone/>
                <wp:docPr id="1181" name="AutoShape 1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6" o:spid="_x0000_s1026" type="#_x0000_t32" style="position:absolute;margin-left:316.2pt;margin-top:46.7pt;width:.05pt;height: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D0C066F" wp14:editId="215F9197">
                <wp:simplePos x="0" y="0"/>
                <wp:positionH relativeFrom="column">
                  <wp:posOffset>4107815</wp:posOffset>
                </wp:positionH>
                <wp:positionV relativeFrom="paragraph">
                  <wp:posOffset>815975</wp:posOffset>
                </wp:positionV>
                <wp:extent cx="266065" cy="0"/>
                <wp:effectExtent l="0" t="0" r="19685" b="19050"/>
                <wp:wrapNone/>
                <wp:docPr id="1182" name="AutoShape 1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0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7" o:spid="_x0000_s1026" type="#_x0000_t32" style="position:absolute;margin-left:323.45pt;margin-top:64.25pt;width:20.9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610959" wp14:editId="27B07DB7">
                <wp:simplePos x="0" y="0"/>
                <wp:positionH relativeFrom="column">
                  <wp:posOffset>2788920</wp:posOffset>
                </wp:positionH>
                <wp:positionV relativeFrom="paragraph">
                  <wp:posOffset>341630</wp:posOffset>
                </wp:positionV>
                <wp:extent cx="0" cy="219075"/>
                <wp:effectExtent l="0" t="0" r="19050" b="9525"/>
                <wp:wrapNone/>
                <wp:docPr id="1179" name="AutoShape 1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4" o:spid="_x0000_s1026" type="#_x0000_t32" style="position:absolute;margin-left:219.6pt;margin-top:26.9pt;width:0;height:17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zXEIAIAAEAEAAAOAAAAZHJzL2Uyb0RvYy54bWysU8GO2yAQvVfqPyDuie3UyS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1D28C32" wp14:editId="45592AF0">
                <wp:simplePos x="0" y="0"/>
                <wp:positionH relativeFrom="column">
                  <wp:posOffset>1776095</wp:posOffset>
                </wp:positionH>
                <wp:positionV relativeFrom="paragraph">
                  <wp:posOffset>324485</wp:posOffset>
                </wp:positionV>
                <wp:extent cx="952500" cy="0"/>
                <wp:effectExtent l="0" t="0" r="19050" b="19050"/>
                <wp:wrapNone/>
                <wp:docPr id="1178" name="AutoShape 1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3" o:spid="_x0000_s1026" type="#_x0000_t32" style="position:absolute;margin-left:139.85pt;margin-top:25.55pt;width: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8D10BB0" wp14:editId="56BA11E3">
                <wp:simplePos x="0" y="0"/>
                <wp:positionH relativeFrom="column">
                  <wp:posOffset>1704975</wp:posOffset>
                </wp:positionH>
                <wp:positionV relativeFrom="paragraph">
                  <wp:posOffset>126365</wp:posOffset>
                </wp:positionV>
                <wp:extent cx="635" cy="190500"/>
                <wp:effectExtent l="0" t="0" r="37465" b="19050"/>
                <wp:wrapNone/>
                <wp:docPr id="1177" name="AutoShape 1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2" o:spid="_x0000_s1026" type="#_x0000_t32" style="position:absolute;margin-left:134.25pt;margin-top:9.95pt;width:.05pt;height: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4D1F16" wp14:editId="18AE5EDE">
                <wp:simplePos x="0" y="0"/>
                <wp:positionH relativeFrom="column">
                  <wp:posOffset>3493770</wp:posOffset>
                </wp:positionH>
                <wp:positionV relativeFrom="paragraph">
                  <wp:posOffset>1473835</wp:posOffset>
                </wp:positionV>
                <wp:extent cx="190500" cy="572135"/>
                <wp:effectExtent l="18732" t="19368" r="18733" b="18732"/>
                <wp:wrapNone/>
                <wp:docPr id="1174" name="AutoShape 1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72816" flipH="1">
                          <a:off x="0" y="0"/>
                          <a:ext cx="190500" cy="572135"/>
                        </a:xfrm>
                        <a:prstGeom prst="rightBrace">
                          <a:avLst>
                            <a:gd name="adj1" fmla="val 2502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1168" o:spid="_x0000_s1026" type="#_x0000_t88" style="position:absolute;margin-left:275.1pt;margin-top:116.05pt;width:15pt;height:45.05pt;rotation:5927932fd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47A3640" wp14:editId="0F8019A8">
                <wp:simplePos x="0" y="0"/>
                <wp:positionH relativeFrom="column">
                  <wp:posOffset>2294255</wp:posOffset>
                </wp:positionH>
                <wp:positionV relativeFrom="paragraph">
                  <wp:posOffset>1475105</wp:posOffset>
                </wp:positionV>
                <wp:extent cx="190500" cy="572135"/>
                <wp:effectExtent l="18732" t="19368" r="18733" b="18732"/>
                <wp:wrapNone/>
                <wp:docPr id="1175" name="AutoShape 1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72816" flipH="1">
                          <a:off x="0" y="0"/>
                          <a:ext cx="190500" cy="572135"/>
                        </a:xfrm>
                        <a:prstGeom prst="rightBrace">
                          <a:avLst>
                            <a:gd name="adj1" fmla="val 2502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7" o:spid="_x0000_s1026" type="#_x0000_t88" style="position:absolute;margin-left:180.65pt;margin-top:116.15pt;width:15pt;height:45.05pt;rotation:5927932fd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"/>
            </w:pict>
          </mc:Fallback>
        </mc:AlternateContent>
      </w:r>
      <w:r w:rsidR="007312AD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6504CB" wp14:editId="7E75B383">
                <wp:simplePos x="0" y="0"/>
                <wp:positionH relativeFrom="column">
                  <wp:posOffset>1193165</wp:posOffset>
                </wp:positionH>
                <wp:positionV relativeFrom="paragraph">
                  <wp:posOffset>1420495</wp:posOffset>
                </wp:positionV>
                <wp:extent cx="190500" cy="572135"/>
                <wp:effectExtent l="18732" t="19368" r="18733" b="18732"/>
                <wp:wrapNone/>
                <wp:docPr id="1176" name="AutoShape 1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72816" flipH="1">
                          <a:off x="0" y="0"/>
                          <a:ext cx="190500" cy="572135"/>
                        </a:xfrm>
                        <a:prstGeom prst="rightBrace">
                          <a:avLst>
                            <a:gd name="adj1" fmla="val 2502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6" o:spid="_x0000_s1026" type="#_x0000_t88" style="position:absolute;margin-left:93.95pt;margin-top:111.85pt;width:15pt;height:45.05pt;rotation:5927932fd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"/>
            </w:pict>
          </mc:Fallback>
        </mc:AlternateContent>
      </w:r>
    </w:p>
    <w:p w:rsidR="00D82240" w:rsidRDefault="00D67C69" w:rsidP="00D82240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6F33DC" wp14:editId="27255504">
                <wp:simplePos x="0" y="0"/>
                <wp:positionH relativeFrom="column">
                  <wp:posOffset>1304925</wp:posOffset>
                </wp:positionH>
                <wp:positionV relativeFrom="paragraph">
                  <wp:posOffset>98425</wp:posOffset>
                </wp:positionV>
                <wp:extent cx="273685" cy="333375"/>
                <wp:effectExtent l="0" t="3175" r="2540" b="0"/>
                <wp:wrapNone/>
                <wp:docPr id="1173" name="Text Box 1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C67B59" w:rsidRDefault="004877A9" w:rsidP="00D67C69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67B59">
                              <w:rPr>
                                <w:sz w:val="32"/>
                                <w:szCs w:val="3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9" o:spid="_x0000_s1028" type="#_x0000_t202" style="position:absolute;left:0;text-align:left;margin-left:102.75pt;margin-top:7.75pt;width:21.55pt;height:26.2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" stroked="f">
                <v:textbox>
                  <w:txbxContent>
                    <w:p w:rsidR="00EE4916" w:rsidRPr="00C67B59" w:rsidRDefault="00EE4916" w:rsidP="00D67C69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C67B59">
                        <w:rPr>
                          <w:sz w:val="32"/>
                          <w:szCs w:val="3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3B48FA" wp14:editId="236B8673">
                <wp:simplePos x="0" y="0"/>
                <wp:positionH relativeFrom="column">
                  <wp:posOffset>3326765</wp:posOffset>
                </wp:positionH>
                <wp:positionV relativeFrom="paragraph">
                  <wp:posOffset>98425</wp:posOffset>
                </wp:positionV>
                <wp:extent cx="273685" cy="333375"/>
                <wp:effectExtent l="2540" t="3175" r="0" b="0"/>
                <wp:wrapNone/>
                <wp:docPr id="1172" name="Text Box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C67B59" w:rsidRDefault="004877A9" w:rsidP="00D67C69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67B59">
                              <w:rPr>
                                <w:sz w:val="32"/>
                                <w:szCs w:val="3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1" o:spid="_x0000_s1029" type="#_x0000_t202" style="position:absolute;left:0;text-align:left;margin-left:261.95pt;margin-top:7.75pt;width:21.55pt;height:26.2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" stroked="f">
                <v:textbox>
                  <w:txbxContent>
                    <w:p w:rsidR="00EE4916" w:rsidRPr="00C67B59" w:rsidRDefault="00EE4916" w:rsidP="00D67C69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C67B59">
                        <w:rPr>
                          <w:sz w:val="32"/>
                          <w:szCs w:val="3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11A545" wp14:editId="12FE2A73">
                <wp:simplePos x="0" y="0"/>
                <wp:positionH relativeFrom="column">
                  <wp:posOffset>2257425</wp:posOffset>
                </wp:positionH>
                <wp:positionV relativeFrom="paragraph">
                  <wp:posOffset>98425</wp:posOffset>
                </wp:positionV>
                <wp:extent cx="273685" cy="333375"/>
                <wp:effectExtent l="0" t="3175" r="2540" b="0"/>
                <wp:wrapNone/>
                <wp:docPr id="1171" name="Text Box 1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C67B59" w:rsidRDefault="004877A9" w:rsidP="00D67C69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67B59">
                              <w:rPr>
                                <w:sz w:val="32"/>
                                <w:szCs w:val="3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0" o:spid="_x0000_s1030" type="#_x0000_t202" style="position:absolute;left:0;text-align:left;margin-left:177.75pt;margin-top:7.75pt;width:21.55pt;height:26.2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" stroked="f">
                <v:textbox>
                  <w:txbxContent>
                    <w:p w:rsidR="00EE4916" w:rsidRPr="00C67B59" w:rsidRDefault="00EE4916" w:rsidP="00D67C69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C67B59">
                        <w:rPr>
                          <w:sz w:val="32"/>
                          <w:szCs w:val="3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D67C69" w:rsidP="00D82240">
      <w:proofErr w:type="spellStart"/>
      <w:r>
        <w:t>Με</w:t>
      </w:r>
      <w:proofErr w:type="spellEnd"/>
      <w:r>
        <w:t xml:space="preserve"> </w:t>
      </w:r>
      <w:proofErr w:type="spellStart"/>
      <w:r>
        <w:t>γενικά</w:t>
      </w:r>
      <w:proofErr w:type="spellEnd"/>
      <w:r>
        <w:t xml:space="preserve"> χαρα</w:t>
      </w:r>
      <w:proofErr w:type="spellStart"/>
      <w:r>
        <w:t>κτηριστικά</w:t>
      </w:r>
      <w:proofErr w:type="spellEnd"/>
      <w:r>
        <w:t>:</w:t>
      </w:r>
    </w:p>
    <w:p w:rsidR="00D67C69" w:rsidRPr="004C788C" w:rsidRDefault="00D67C69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lang w:val="el-GR"/>
        </w:rPr>
      </w:pPr>
      <w:r w:rsidRPr="00D82240">
        <w:rPr>
          <w:highlight w:val="yellow"/>
          <w:lang w:val="el-GR"/>
        </w:rPr>
        <w:t>Πρώτες έρχονται οι μη-μηδενικές γραμμές</w:t>
      </w:r>
      <w:r w:rsidRPr="004C788C">
        <w:rPr>
          <w:lang w:val="el-GR"/>
        </w:rPr>
        <w:t xml:space="preserve"> και τελευταίες οι γραμμές που είναι γεμάτες μηδέν.</w:t>
      </w:r>
    </w:p>
    <w:p w:rsidR="00D67C69" w:rsidRPr="004C788C" w:rsidRDefault="00D67C69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lang w:val="el-GR"/>
        </w:rPr>
      </w:pPr>
      <w:r w:rsidRPr="00D82240">
        <w:rPr>
          <w:highlight w:val="yellow"/>
          <w:lang w:val="el-GR"/>
        </w:rPr>
        <w:t>Πρώτο μη-μηδενικό στοιχείο κάθε μη-μηδενικής γραμμής</w:t>
      </w:r>
      <w:r w:rsidRPr="004C788C">
        <w:rPr>
          <w:lang w:val="el-GR"/>
        </w:rPr>
        <w:t xml:space="preserve"> ονομάζεται </w:t>
      </w:r>
      <w:r w:rsidRPr="00D82240">
        <w:rPr>
          <w:b/>
          <w:color w:val="FF0000"/>
          <w:lang w:val="el-GR"/>
        </w:rPr>
        <w:t>οδηγός</w:t>
      </w:r>
      <w:r w:rsidRPr="004C788C">
        <w:rPr>
          <w:lang w:val="el-GR"/>
        </w:rPr>
        <w:t>.</w:t>
      </w:r>
    </w:p>
    <w:p w:rsidR="00D67C69" w:rsidRPr="004C788C" w:rsidRDefault="00D67C69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lang w:val="el-GR"/>
        </w:rPr>
      </w:pPr>
      <w:r w:rsidRPr="00D82240">
        <w:rPr>
          <w:highlight w:val="yellow"/>
          <w:lang w:val="el-GR"/>
        </w:rPr>
        <w:t xml:space="preserve">Κάτω από κάθε οδηγό έχει </w:t>
      </w:r>
      <w:r w:rsidRPr="00D82240">
        <w:rPr>
          <w:b/>
          <w:color w:val="FF0000"/>
          <w:highlight w:val="yellow"/>
          <w:lang w:val="el-GR"/>
        </w:rPr>
        <w:t>στήλη μηδενικών</w:t>
      </w:r>
      <w:r w:rsidRPr="004C788C">
        <w:rPr>
          <w:lang w:val="el-GR"/>
        </w:rPr>
        <w:t>.</w:t>
      </w:r>
    </w:p>
    <w:p w:rsidR="00D67C69" w:rsidRPr="004C788C" w:rsidRDefault="00D67C69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76" w:lineRule="auto"/>
        <w:rPr>
          <w:lang w:val="el-GR"/>
        </w:rPr>
      </w:pPr>
      <w:r w:rsidRPr="00D82240">
        <w:rPr>
          <w:highlight w:val="yellow"/>
          <w:lang w:val="el-GR"/>
        </w:rPr>
        <w:t>Κάθε οδηγός στα δεξιά του οδηγού προηγούμενων γραμμών</w:t>
      </w:r>
      <w:r w:rsidRPr="004C788C">
        <w:rPr>
          <w:lang w:val="el-GR"/>
        </w:rPr>
        <w:t>.</w:t>
      </w:r>
    </w:p>
    <w:p w:rsidR="00D67C69" w:rsidRDefault="00D67C69" w:rsidP="00D67C69">
      <w:pPr>
        <w:rPr>
          <w:lang w:val="el-GR"/>
        </w:rPr>
      </w:pPr>
    </w:p>
    <w:p w:rsidR="00D67C69" w:rsidRDefault="00D67C69" w:rsidP="00D67C69">
      <w:pPr>
        <w:rPr>
          <w:lang w:val="el-GR"/>
        </w:rPr>
      </w:pPr>
      <w:r>
        <w:rPr>
          <w:lang w:val="el-GR"/>
        </w:rPr>
        <w:t xml:space="preserve">Όπως στη </w:t>
      </w:r>
      <w:r w:rsidR="00EE4916" w:rsidRPr="00EE4916">
        <w:rPr>
          <w:position w:val="-6"/>
        </w:rPr>
        <w:object w:dxaOrig="480" w:dyaOrig="240">
          <v:shape id="_x0000_i1037" type="#_x0000_t75" style="width:24pt;height:12pt" o:ole="">
            <v:imagedata r:id="rId131" o:title=""/>
          </v:shape>
          <o:OLEObject Type="Embed" ProgID="Equation.DSMT4" ShapeID="_x0000_i1037" DrawAspect="Content" ObjectID="_1701507115" r:id="rId132"/>
        </w:object>
      </w:r>
      <w:r>
        <w:rPr>
          <w:lang w:val="el-GR"/>
        </w:rPr>
        <w:t>περίπτωση μπορεί να δείξει λοιπ</w:t>
      </w:r>
      <w:r w:rsidR="00D82240">
        <w:rPr>
          <w:lang w:val="el-GR"/>
        </w:rPr>
        <w:t>όν κ</w:t>
      </w:r>
      <w:r>
        <w:rPr>
          <w:lang w:val="el-GR"/>
        </w:rPr>
        <w:t>ανείς ότι:</w:t>
      </w:r>
    </w:p>
    <w:p w:rsidR="00D67C69" w:rsidRDefault="00D67C69" w:rsidP="00D67C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6A468C">
        <w:rPr>
          <w:highlight w:val="yellow"/>
          <w:lang w:val="el-GR"/>
        </w:rPr>
        <w:t xml:space="preserve">Αν </w:t>
      </w:r>
      <w:r w:rsidR="00EE4916" w:rsidRPr="00025957">
        <w:rPr>
          <w:position w:val="-4"/>
        </w:rPr>
        <w:object w:dxaOrig="279" w:dyaOrig="279">
          <v:shape id="_x0000_i1038" type="#_x0000_t75" style="width:13.95pt;height:13.95pt" o:ole="">
            <v:imagedata r:id="rId133" o:title=""/>
          </v:shape>
          <o:OLEObject Type="Embed" ProgID="Equation.DSMT4" ShapeID="_x0000_i1038" DrawAspect="Content" ObjectID="_1701507116" r:id="rId134"/>
        </w:object>
      </w:r>
      <w:r w:rsidRPr="006A468C">
        <w:rPr>
          <w:highlight w:val="yellow"/>
          <w:lang w:val="el-GR"/>
        </w:rPr>
        <w:t xml:space="preserve"> </w:t>
      </w:r>
      <w:r w:rsidR="00EE4916" w:rsidRPr="00EE4916">
        <w:rPr>
          <w:position w:val="-6"/>
        </w:rPr>
        <w:object w:dxaOrig="540" w:dyaOrig="240">
          <v:shape id="_x0000_i1039" type="#_x0000_t75" style="width:27pt;height:12pt" o:ole="">
            <v:imagedata r:id="rId135" o:title=""/>
          </v:shape>
          <o:OLEObject Type="Embed" ProgID="Equation.DSMT4" ShapeID="_x0000_i1039" DrawAspect="Content" ObjectID="_1701507117" r:id="rId136"/>
        </w:object>
      </w:r>
      <w:r w:rsidRPr="006A468C">
        <w:rPr>
          <w:highlight w:val="yellow"/>
          <w:lang w:val="el-GR"/>
        </w:rPr>
        <w:t xml:space="preserve"> τότε θα υπάρχουν </w:t>
      </w:r>
      <w:r w:rsidR="00EE4916" w:rsidRPr="00EE4916">
        <w:rPr>
          <w:position w:val="-6"/>
        </w:rPr>
        <w:object w:dxaOrig="600" w:dyaOrig="240">
          <v:shape id="_x0000_i1040" type="#_x0000_t75" style="width:30pt;height:12pt" o:ole="">
            <v:imagedata r:id="rId137" o:title=""/>
          </v:shape>
          <o:OLEObject Type="Embed" ProgID="Equation.DSMT4" ShapeID="_x0000_i1040" DrawAspect="Content" ObjectID="_1701507118" r:id="rId138"/>
        </w:object>
      </w:r>
      <w:r w:rsidRPr="006A468C">
        <w:rPr>
          <w:highlight w:val="yellow"/>
          <w:lang w:val="el-GR"/>
        </w:rPr>
        <w:t xml:space="preserve"> κάτω τριγωνικός </w:t>
      </w:r>
      <w:r w:rsidR="00EE4916" w:rsidRPr="00025957">
        <w:rPr>
          <w:position w:val="-4"/>
        </w:rPr>
        <w:object w:dxaOrig="260" w:dyaOrig="279">
          <v:shape id="_x0000_i1041" type="#_x0000_t75" style="width:13pt;height:13.95pt" o:ole="">
            <v:imagedata r:id="rId139" o:title=""/>
          </v:shape>
          <o:OLEObject Type="Embed" ProgID="Equation.DSMT4" ShapeID="_x0000_i1041" DrawAspect="Content" ObjectID="_1701507119" r:id="rId140"/>
        </w:object>
      </w:r>
      <w:r w:rsidRPr="006A468C">
        <w:rPr>
          <w:highlight w:val="yellow"/>
          <w:lang w:val="el-GR"/>
        </w:rPr>
        <w:t xml:space="preserve">  με “1”  στη διαγώνιο και </w:t>
      </w:r>
      <w:r w:rsidR="00EE4916" w:rsidRPr="00EE4916">
        <w:rPr>
          <w:position w:val="-6"/>
        </w:rPr>
        <w:object w:dxaOrig="600" w:dyaOrig="240">
          <v:shape id="_x0000_i1042" type="#_x0000_t75" style="width:30pt;height:12pt" o:ole="">
            <v:imagedata r:id="rId141" o:title=""/>
          </v:shape>
          <o:OLEObject Type="Embed" ProgID="Equation.DSMT4" ShapeID="_x0000_i1042" DrawAspect="Content" ObjectID="_1701507120" r:id="rId142"/>
        </w:object>
      </w:r>
      <w:r w:rsidRPr="006A468C">
        <w:rPr>
          <w:highlight w:val="yellow"/>
          <w:lang w:val="el-GR"/>
        </w:rPr>
        <w:t xml:space="preserve"> πίνακας μεταθέσεων </w:t>
      </w:r>
      <w:r w:rsidR="00EE4916" w:rsidRPr="00025957">
        <w:rPr>
          <w:position w:val="-4"/>
        </w:rPr>
        <w:object w:dxaOrig="260" w:dyaOrig="279">
          <v:shape id="_x0000_i1043" type="#_x0000_t75" style="width:13pt;height:13.95pt" o:ole="">
            <v:imagedata r:id="rId143" o:title=""/>
          </v:shape>
          <o:OLEObject Type="Embed" ProgID="Equation.DSMT4" ShapeID="_x0000_i1043" DrawAspect="Content" ObjectID="_1701507121" r:id="rId144"/>
        </w:object>
      </w:r>
      <w:r w:rsidRPr="006A468C">
        <w:rPr>
          <w:highlight w:val="yellow"/>
          <w:lang w:val="el-GR"/>
        </w:rPr>
        <w:t xml:space="preserve">, καθώς και </w:t>
      </w:r>
      <w:r w:rsidR="00EE4916" w:rsidRPr="00EE4916">
        <w:rPr>
          <w:position w:val="-6"/>
        </w:rPr>
        <w:object w:dxaOrig="540" w:dyaOrig="240">
          <v:shape id="_x0000_i1044" type="#_x0000_t75" style="width:27pt;height:12pt" o:ole="">
            <v:imagedata r:id="rId145" o:title=""/>
          </v:shape>
          <o:OLEObject Type="Embed" ProgID="Equation.DSMT4" ShapeID="_x0000_i1044" DrawAspect="Content" ObjectID="_1701507122" r:id="rId146"/>
        </w:object>
      </w:r>
      <w:r w:rsidRPr="006A468C">
        <w:rPr>
          <w:highlight w:val="yellow"/>
          <w:lang w:val="el-GR"/>
        </w:rPr>
        <w:t xml:space="preserve"> κλιμακωτός </w:t>
      </w:r>
      <w:r w:rsidR="00EE4916" w:rsidRPr="00EE4916">
        <w:rPr>
          <w:position w:val="-6"/>
        </w:rPr>
        <w:object w:dxaOrig="279" w:dyaOrig="300">
          <v:shape id="_x0000_i1045" type="#_x0000_t75" style="width:13.95pt;height:15pt" o:ole="">
            <v:imagedata r:id="rId147" o:title=""/>
          </v:shape>
          <o:OLEObject Type="Embed" ProgID="Equation.DSMT4" ShapeID="_x0000_i1045" DrawAspect="Content" ObjectID="_1701507123" r:id="rId148"/>
        </w:object>
      </w:r>
      <w:r w:rsidR="00D7055A" w:rsidRPr="006A468C">
        <w:rPr>
          <w:highlight w:val="yellow"/>
          <w:lang w:val="el-GR"/>
        </w:rPr>
        <w:t xml:space="preserve"> </w:t>
      </w:r>
      <w:r w:rsidRPr="006A468C">
        <w:rPr>
          <w:highlight w:val="yellow"/>
          <w:lang w:val="el-GR"/>
        </w:rPr>
        <w:t xml:space="preserve">τέτοιοι ώστε </w:t>
      </w:r>
      <w:r w:rsidR="00EE4916" w:rsidRPr="00EE4916">
        <w:rPr>
          <w:position w:val="-6"/>
        </w:rPr>
        <w:object w:dxaOrig="1140" w:dyaOrig="300">
          <v:shape id="_x0000_i1046" type="#_x0000_t75" style="width:57pt;height:15pt" o:ole="">
            <v:imagedata r:id="rId149" o:title=""/>
          </v:shape>
          <o:OLEObject Type="Embed" ProgID="Equation.DSMT4" ShapeID="_x0000_i1046" DrawAspect="Content" ObjectID="_1701507124" r:id="rId150"/>
        </w:object>
      </w:r>
      <w:r w:rsidRPr="006A468C">
        <w:rPr>
          <w:highlight w:val="yellow"/>
          <w:lang w:val="el-GR"/>
        </w:rPr>
        <w:t>.</w:t>
      </w:r>
    </w:p>
    <w:p w:rsidR="00D7055A" w:rsidRPr="000F6638" w:rsidRDefault="00D7055A" w:rsidP="00D67C69">
      <w:pPr>
        <w:rPr>
          <w:rStyle w:val="Heading4Char1"/>
        </w:rPr>
      </w:pPr>
    </w:p>
    <w:p w:rsidR="00D7055A" w:rsidRDefault="00D67C69" w:rsidP="00D67C69">
      <w:pPr>
        <w:rPr>
          <w:lang w:val="en-US"/>
        </w:rPr>
      </w:pPr>
      <w:r w:rsidRPr="007130BC">
        <w:rPr>
          <w:rStyle w:val="Heading4Char1"/>
        </w:rPr>
        <w:t>Προσοχή στις διαστάσεις</w:t>
      </w:r>
      <w:r>
        <w:rPr>
          <w:lang w:val="el-GR"/>
        </w:rPr>
        <w:t xml:space="preserve">: </w:t>
      </w:r>
    </w:p>
    <w:p w:rsidR="00D7055A" w:rsidRPr="00D7055A" w:rsidRDefault="00EE4916" w:rsidP="00D7055A">
      <w:pPr>
        <w:pStyle w:val="ListParagraph"/>
        <w:numPr>
          <w:ilvl w:val="0"/>
          <w:numId w:val="45"/>
        </w:numPr>
        <w:rPr>
          <w:lang w:val="el-GR"/>
        </w:rPr>
      </w:pPr>
      <w:r w:rsidRPr="00EE4916">
        <w:rPr>
          <w:position w:val="-6"/>
        </w:rPr>
        <w:object w:dxaOrig="279" w:dyaOrig="300">
          <v:shape id="_x0000_i1047" type="#_x0000_t75" style="width:13.95pt;height:15pt" o:ole="">
            <v:imagedata r:id="rId151" o:title=""/>
          </v:shape>
          <o:OLEObject Type="Embed" ProgID="Equation.DSMT4" ShapeID="_x0000_i1047" DrawAspect="Content" ObjectID="_1701507125" r:id="rId152"/>
        </w:object>
      </w:r>
      <w:r w:rsidR="00D67C69" w:rsidRPr="006A468C">
        <w:rPr>
          <w:highlight w:val="yellow"/>
          <w:lang w:val="el-GR"/>
        </w:rPr>
        <w:t xml:space="preserve"> έχει τις ίδιες με τον </w:t>
      </w:r>
      <w:r w:rsidRPr="00025957">
        <w:rPr>
          <w:position w:val="-4"/>
        </w:rPr>
        <w:object w:dxaOrig="279" w:dyaOrig="279">
          <v:shape id="_x0000_i1048" type="#_x0000_t75" style="width:13.95pt;height:13.95pt" o:ole="">
            <v:imagedata r:id="rId153" o:title=""/>
          </v:shape>
          <o:OLEObject Type="Embed" ProgID="Equation.DSMT4" ShapeID="_x0000_i1048" DrawAspect="Content" ObjectID="_1701507126" r:id="rId154"/>
        </w:object>
      </w:r>
      <w:r w:rsidR="00D67C69" w:rsidRPr="00D7055A">
        <w:rPr>
          <w:lang w:val="el-GR"/>
        </w:rPr>
        <w:t xml:space="preserve">, </w:t>
      </w:r>
    </w:p>
    <w:p w:rsidR="00D67C69" w:rsidRPr="00D7055A" w:rsidRDefault="00F66F9C" w:rsidP="00D7055A">
      <w:pPr>
        <w:pStyle w:val="ListParagraph"/>
        <w:numPr>
          <w:ilvl w:val="0"/>
          <w:numId w:val="44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236120</wp:posOffset>
                </wp:positionH>
                <wp:positionV relativeFrom="paragraph">
                  <wp:posOffset>162600</wp:posOffset>
                </wp:positionV>
                <wp:extent cx="960480" cy="204120"/>
                <wp:effectExtent l="114300" t="171450" r="125730" b="19621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9604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249.15pt;margin-top:1.45pt;width:87pt;height:38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">
                <v:imagedata r:id="rId156" o:title=""/>
              </v:shape>
            </w:pict>
          </mc:Fallback>
        </mc:AlternateContent>
      </w:r>
      <w:r w:rsidR="00D67C69" w:rsidRPr="00D7055A">
        <w:rPr>
          <w:lang w:val="el-GR"/>
        </w:rPr>
        <w:t xml:space="preserve">ενώ ο </w:t>
      </w:r>
      <w:r w:rsidR="00EE4916" w:rsidRPr="00025957">
        <w:rPr>
          <w:position w:val="-4"/>
        </w:rPr>
        <w:object w:dxaOrig="260" w:dyaOrig="279">
          <v:shape id="_x0000_i1049" type="#_x0000_t75" style="width:13pt;height:13.95pt" o:ole="">
            <v:imagedata r:id="rId157" o:title=""/>
          </v:shape>
          <o:OLEObject Type="Embed" ProgID="Equation.DSMT4" ShapeID="_x0000_i1049" DrawAspect="Content" ObjectID="_1701507127" r:id="rId158"/>
        </w:object>
      </w:r>
      <w:r w:rsidR="00D67C69" w:rsidRPr="006A468C">
        <w:rPr>
          <w:highlight w:val="yellow"/>
          <w:lang w:val="el-GR"/>
        </w:rPr>
        <w:t xml:space="preserve"> και ο </w:t>
      </w:r>
      <w:r w:rsidR="00EE4916" w:rsidRPr="00025957">
        <w:rPr>
          <w:position w:val="-4"/>
        </w:rPr>
        <w:object w:dxaOrig="260" w:dyaOrig="279">
          <v:shape id="_x0000_i1050" type="#_x0000_t75" style="width:13pt;height:13.95pt" o:ole="">
            <v:imagedata r:id="rId159" o:title=""/>
          </v:shape>
          <o:OLEObject Type="Embed" ProgID="Equation.DSMT4" ShapeID="_x0000_i1050" DrawAspect="Content" ObjectID="_1701507128" r:id="rId160"/>
        </w:object>
      </w:r>
      <w:r w:rsidR="000F6638" w:rsidRPr="006A468C">
        <w:rPr>
          <w:highlight w:val="yellow"/>
          <w:lang w:val="el-GR"/>
        </w:rPr>
        <w:t xml:space="preserve"> </w:t>
      </w:r>
      <w:r w:rsidR="00D67C69" w:rsidRPr="006A468C">
        <w:rPr>
          <w:highlight w:val="yellow"/>
          <w:lang w:val="el-GR"/>
        </w:rPr>
        <w:t>είναι και οι δύο</w:t>
      </w:r>
      <w:r w:rsidR="00D67C69" w:rsidRPr="00D7055A">
        <w:rPr>
          <w:lang w:val="el-GR"/>
        </w:rPr>
        <w:t xml:space="preserve"> τετραγωνικοί με διαστάσεις τέτοιες που να μπορώ να </w:t>
      </w:r>
      <w:proofErr w:type="spellStart"/>
      <w:r w:rsidR="00D67C69" w:rsidRPr="00D7055A">
        <w:rPr>
          <w:lang w:val="el-GR"/>
        </w:rPr>
        <w:t>πολ</w:t>
      </w:r>
      <w:proofErr w:type="spellEnd"/>
      <w:r w:rsidR="00D67C69" w:rsidRPr="00D7055A">
        <w:rPr>
          <w:lang w:val="el-GR"/>
        </w:rPr>
        <w:t>/</w:t>
      </w:r>
      <w:proofErr w:type="spellStart"/>
      <w:r w:rsidR="00D67C69" w:rsidRPr="00D7055A">
        <w:rPr>
          <w:lang w:val="el-GR"/>
        </w:rPr>
        <w:t>σω</w:t>
      </w:r>
      <w:proofErr w:type="spellEnd"/>
      <w:r w:rsidR="00D67C69" w:rsidRPr="00D7055A">
        <w:rPr>
          <w:lang w:val="el-GR"/>
        </w:rPr>
        <w:t xml:space="preserve"> τους </w:t>
      </w:r>
      <w:r w:rsidR="00EE4916" w:rsidRPr="00025957">
        <w:rPr>
          <w:position w:val="-4"/>
        </w:rPr>
        <w:object w:dxaOrig="279" w:dyaOrig="279">
          <v:shape id="_x0000_i1051" type="#_x0000_t75" style="width:13.95pt;height:13.95pt" o:ole="">
            <v:imagedata r:id="rId161" o:title=""/>
          </v:shape>
          <o:OLEObject Type="Embed" ProgID="Equation.DSMT4" ShapeID="_x0000_i1051" DrawAspect="Content" ObjectID="_1701507129" r:id="rId162"/>
        </w:object>
      </w:r>
      <w:r w:rsidR="00D67C69" w:rsidRPr="00D7055A">
        <w:rPr>
          <w:lang w:val="el-GR"/>
        </w:rPr>
        <w:t xml:space="preserve"> και </w:t>
      </w:r>
      <w:r w:rsidR="00EE4916" w:rsidRPr="00EE4916">
        <w:rPr>
          <w:position w:val="-6"/>
        </w:rPr>
        <w:object w:dxaOrig="279" w:dyaOrig="300">
          <v:shape id="_x0000_i1052" type="#_x0000_t75" style="width:13.95pt;height:15pt" o:ole="">
            <v:imagedata r:id="rId163" o:title=""/>
          </v:shape>
          <o:OLEObject Type="Embed" ProgID="Equation.DSMT4" ShapeID="_x0000_i1052" DrawAspect="Content" ObjectID="_1701507130" r:id="rId164"/>
        </w:object>
      </w:r>
      <w:r w:rsidR="00D67C69" w:rsidRPr="00D7055A">
        <w:rPr>
          <w:lang w:val="el-GR"/>
        </w:rPr>
        <w:t xml:space="preserve"> από αριστερά: </w:t>
      </w:r>
      <w:r w:rsidR="00D67C69" w:rsidRPr="006A468C">
        <w:rPr>
          <w:highlight w:val="yellow"/>
          <w:lang w:val="el-GR"/>
        </w:rPr>
        <w:t xml:space="preserve">γραμμές του </w:t>
      </w:r>
      <w:r w:rsidR="00EE4916" w:rsidRPr="00025957">
        <w:rPr>
          <w:position w:val="-4"/>
        </w:rPr>
        <w:object w:dxaOrig="279" w:dyaOrig="279">
          <v:shape id="_x0000_i1053" type="#_x0000_t75" style="width:13.95pt;height:13.95pt" o:ole="">
            <v:imagedata r:id="rId165" o:title=""/>
          </v:shape>
          <o:OLEObject Type="Embed" ProgID="Equation.DSMT4" ShapeID="_x0000_i1053" DrawAspect="Content" ObjectID="_1701507131" r:id="rId166"/>
        </w:object>
      </w:r>
      <w:r w:rsidR="00D67C69" w:rsidRPr="006A468C">
        <w:rPr>
          <w:highlight w:val="yellow"/>
          <w:lang w:val="el-GR"/>
        </w:rPr>
        <w:t xml:space="preserve"> επί γραμμές του </w:t>
      </w:r>
      <w:r w:rsidR="00EE4916" w:rsidRPr="00025957">
        <w:rPr>
          <w:position w:val="-4"/>
        </w:rPr>
        <w:object w:dxaOrig="279" w:dyaOrig="279">
          <v:shape id="_x0000_i1054" type="#_x0000_t75" style="width:13.95pt;height:13.95pt" o:ole="">
            <v:imagedata r:id="rId167" o:title=""/>
          </v:shape>
          <o:OLEObject Type="Embed" ProgID="Equation.DSMT4" ShapeID="_x0000_i1054" DrawAspect="Content" ObjectID="_1701507132" r:id="rId168"/>
        </w:object>
      </w:r>
    </w:p>
    <w:p w:rsidR="00D7055A" w:rsidRPr="00D7055A" w:rsidRDefault="00D7055A" w:rsidP="00D67C69">
      <w:pPr>
        <w:rPr>
          <w:rStyle w:val="Heading4Char1"/>
        </w:rPr>
      </w:pPr>
    </w:p>
    <w:p w:rsidR="00D7055A" w:rsidRDefault="00D67C69" w:rsidP="00D67C69">
      <w:pPr>
        <w:rPr>
          <w:lang w:val="en-US"/>
        </w:rPr>
      </w:pPr>
      <w:r w:rsidRPr="00361524">
        <w:rPr>
          <w:rStyle w:val="Heading4Char1"/>
        </w:rPr>
        <w:t xml:space="preserve">Προσοχή </w:t>
      </w:r>
      <w:r>
        <w:rPr>
          <w:rStyle w:val="Heading4Char1"/>
        </w:rPr>
        <w:t xml:space="preserve">στη </w:t>
      </w:r>
      <w:proofErr w:type="spellStart"/>
      <w:r>
        <w:rPr>
          <w:rStyle w:val="Heading4Char1"/>
        </w:rPr>
        <w:t>κατασκευήτου</w:t>
      </w:r>
      <w:proofErr w:type="spellEnd"/>
      <w:r>
        <w:rPr>
          <w:rStyle w:val="Heading4Char1"/>
        </w:rPr>
        <w:t xml:space="preserve"> </w:t>
      </w:r>
      <w:r w:rsidR="00EE4916" w:rsidRPr="00025957">
        <w:rPr>
          <w:position w:val="-4"/>
        </w:rPr>
        <w:object w:dxaOrig="260" w:dyaOrig="279">
          <v:shape id="_x0000_i1055" type="#_x0000_t75" style="width:13pt;height:13.95pt" o:ole="">
            <v:imagedata r:id="rId169" o:title=""/>
          </v:shape>
          <o:OLEObject Type="Embed" ProgID="Equation.DSMT4" ShapeID="_x0000_i1055" DrawAspect="Content" ObjectID="_1701507133" r:id="rId170"/>
        </w:object>
      </w:r>
      <w:r>
        <w:rPr>
          <w:lang w:val="el-GR"/>
        </w:rPr>
        <w:t>:</w:t>
      </w:r>
      <w:r w:rsidRPr="00361524">
        <w:rPr>
          <w:lang w:val="el-GR"/>
        </w:rPr>
        <w:t xml:space="preserve"> </w:t>
      </w:r>
    </w:p>
    <w:p w:rsidR="00D7055A" w:rsidRPr="00D7055A" w:rsidRDefault="00EE4916" w:rsidP="00D7055A">
      <w:pPr>
        <w:pStyle w:val="ListParagraph"/>
        <w:numPr>
          <w:ilvl w:val="0"/>
          <w:numId w:val="44"/>
        </w:numPr>
        <w:rPr>
          <w:lang w:val="el-GR"/>
        </w:rPr>
      </w:pPr>
      <w:r w:rsidRPr="00025957">
        <w:rPr>
          <w:position w:val="-4"/>
        </w:rPr>
        <w:object w:dxaOrig="260" w:dyaOrig="279">
          <v:shape id="_x0000_i1056" type="#_x0000_t75" style="width:13pt;height:13.95pt" o:ole="">
            <v:imagedata r:id="rId171" o:title=""/>
          </v:shape>
          <o:OLEObject Type="Embed" ProgID="Equation.DSMT4" ShapeID="_x0000_i1056" DrawAspect="Content" ObjectID="_1701507134" r:id="rId172"/>
        </w:object>
      </w:r>
      <w:r w:rsidR="00D67C69" w:rsidRPr="00D7055A">
        <w:rPr>
          <w:lang w:val="el-GR"/>
        </w:rPr>
        <w:t xml:space="preserve"> περιέχει πάλι τα αντίθετα των συντελεστών, </w:t>
      </w:r>
    </w:p>
    <w:p w:rsidR="00D7055A" w:rsidRPr="00D7055A" w:rsidRDefault="00D67C69" w:rsidP="00D7055A">
      <w:pPr>
        <w:pStyle w:val="ListParagraph"/>
        <w:numPr>
          <w:ilvl w:val="0"/>
          <w:numId w:val="44"/>
        </w:numPr>
        <w:rPr>
          <w:lang w:val="el-GR"/>
        </w:rPr>
      </w:pPr>
      <w:r w:rsidRPr="00D7055A">
        <w:rPr>
          <w:b/>
          <w:color w:val="FF0000"/>
          <w:lang w:val="el-GR"/>
        </w:rPr>
        <w:t>αλλά όχι στη θέση του στοιχείου που μηδενίζανε</w:t>
      </w:r>
      <w:r w:rsidRPr="00D7055A">
        <w:rPr>
          <w:lang w:val="el-GR"/>
        </w:rPr>
        <w:t xml:space="preserve">! </w:t>
      </w:r>
    </w:p>
    <w:p w:rsidR="00D7055A" w:rsidRPr="00D7055A" w:rsidRDefault="00D67C69" w:rsidP="00D7055A">
      <w:pPr>
        <w:pStyle w:val="ListParagraph"/>
        <w:numPr>
          <w:ilvl w:val="1"/>
          <w:numId w:val="44"/>
        </w:numPr>
        <w:rPr>
          <w:lang w:val="el-GR"/>
        </w:rPr>
      </w:pPr>
      <w:r w:rsidRPr="00D7055A">
        <w:rPr>
          <w:lang w:val="el-GR"/>
        </w:rPr>
        <w:t xml:space="preserve">Τώρα είναι μεν </w:t>
      </w:r>
      <w:r w:rsidRPr="00D7055A">
        <w:rPr>
          <w:b/>
          <w:color w:val="FF0000"/>
          <w:u w:val="single"/>
          <w:lang w:val="el-GR"/>
        </w:rPr>
        <w:t>στη «σωστή» γραμμή</w:t>
      </w:r>
      <w:r w:rsidRPr="00D7055A">
        <w:rPr>
          <w:b/>
          <w:color w:val="FF0000"/>
          <w:lang w:val="el-GR"/>
        </w:rPr>
        <w:t xml:space="preserve"> ο καθένας</w:t>
      </w:r>
      <w:r w:rsidRPr="00D7055A">
        <w:rPr>
          <w:lang w:val="el-GR"/>
        </w:rPr>
        <w:t xml:space="preserve">, </w:t>
      </w:r>
    </w:p>
    <w:p w:rsidR="00D67C69" w:rsidRPr="00D7055A" w:rsidRDefault="00D67C69" w:rsidP="00D7055A">
      <w:pPr>
        <w:pStyle w:val="ListParagraph"/>
        <w:numPr>
          <w:ilvl w:val="1"/>
          <w:numId w:val="44"/>
        </w:numPr>
        <w:rPr>
          <w:lang w:val="el-GR"/>
        </w:rPr>
      </w:pPr>
      <w:r w:rsidRPr="00D7055A">
        <w:rPr>
          <w:lang w:val="el-GR"/>
        </w:rPr>
        <w:t xml:space="preserve">αλλά </w:t>
      </w:r>
      <w:r w:rsidRPr="00D7055A">
        <w:rPr>
          <w:b/>
          <w:color w:val="FF0000"/>
          <w:u w:val="single"/>
          <w:lang w:val="el-GR"/>
        </w:rPr>
        <w:t>στην κ-στήλη (κάτω από τον κ-«1») μπαίνουν οι συντελεστές που χρησιμοποιήθηκαν με τον κ-οδηγό</w:t>
      </w:r>
      <w:r w:rsidRPr="00D7055A">
        <w:rPr>
          <w:color w:val="FF0000"/>
          <w:lang w:val="el-GR"/>
        </w:rPr>
        <w:t xml:space="preserve"> </w:t>
      </w:r>
      <w:r w:rsidRPr="00D7055A">
        <w:rPr>
          <w:lang w:val="el-GR"/>
        </w:rPr>
        <w:t xml:space="preserve">(ακόμα και αν αυτός δεν ήταν στη κ-στήλη), </w:t>
      </w:r>
    </w:p>
    <w:p w:rsidR="007312AD" w:rsidRPr="00EE4916" w:rsidRDefault="00D7055A" w:rsidP="00D7055A">
      <w:pPr>
        <w:pStyle w:val="Heading4"/>
      </w:pPr>
      <w:r>
        <w:t>Στο παράδειγμά μας :</w:t>
      </w:r>
      <w:r w:rsidRPr="001A495D">
        <w:t xml:space="preserve"> </w:t>
      </w:r>
      <w:r w:rsidR="00EE4916" w:rsidRPr="00EE4916">
        <w:rPr>
          <w:position w:val="-56"/>
        </w:rPr>
        <w:object w:dxaOrig="1860" w:dyaOrig="1260">
          <v:shape id="_x0000_i1057" type="#_x0000_t75" style="width:93pt;height:63pt" o:ole="">
            <v:imagedata r:id="rId173" o:title=""/>
          </v:shape>
          <o:OLEObject Type="Embed" ProgID="Equation.DSMT4" ShapeID="_x0000_i1057" DrawAspect="Content" ObjectID="_1701507135" r:id="rId174"/>
        </w:object>
      </w:r>
    </w:p>
    <w:p w:rsidR="007312AD" w:rsidRPr="00EE4916" w:rsidRDefault="007312AD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 w:rsidRPr="00EE4916">
        <w:rPr>
          <w:lang w:val="el-GR"/>
        </w:rPr>
        <w:br w:type="page"/>
      </w:r>
    </w:p>
    <w:p w:rsidR="007312AD" w:rsidRPr="005A6F23" w:rsidRDefault="007312AD" w:rsidP="007312AD">
      <w:pPr>
        <w:tabs>
          <w:tab w:val="clear" w:pos="1185"/>
        </w:tabs>
        <w:spacing w:before="0"/>
        <w:rPr>
          <w:szCs w:val="28"/>
          <w:lang w:val="el-GR" w:eastAsia="el-GR"/>
        </w:rPr>
      </w:pPr>
      <w:r w:rsidRPr="005A6F23">
        <w:rPr>
          <w:szCs w:val="28"/>
          <w:lang w:val="el-GR" w:eastAsia="el-GR"/>
        </w:rPr>
        <w:lastRenderedPageBreak/>
        <w:t>Δίνεται ο ακόλουθος πίνακας Α:</w:t>
      </w:r>
    </w:p>
    <w:p w:rsidR="007312AD" w:rsidRPr="005A6F23" w:rsidRDefault="00EE4916" w:rsidP="007312AD">
      <w:pPr>
        <w:tabs>
          <w:tab w:val="clear" w:pos="1185"/>
        </w:tabs>
        <w:spacing w:before="0" w:after="0"/>
        <w:jc w:val="center"/>
        <w:rPr>
          <w:szCs w:val="28"/>
          <w:lang w:val="el-GR" w:eastAsia="el-GR"/>
        </w:rPr>
      </w:pPr>
      <w:r w:rsidRPr="00EE4916">
        <w:rPr>
          <w:position w:val="-78"/>
        </w:rPr>
        <w:object w:dxaOrig="3519" w:dyaOrig="1700">
          <v:shape id="_x0000_i1058" type="#_x0000_t75" style="width:175.95pt;height:85pt" o:ole="">
            <v:imagedata r:id="rId175" o:title=""/>
          </v:shape>
          <o:OLEObject Type="Embed" ProgID="Equation.DSMT4" ShapeID="_x0000_i1058" DrawAspect="Content" ObjectID="_1701507136" r:id="rId176"/>
        </w:object>
      </w:r>
      <w:r w:rsidR="007312AD" w:rsidRPr="005A6F23">
        <w:rPr>
          <w:noProof/>
          <w:szCs w:val="28"/>
          <w:lang w:val="el-GR" w:eastAsia="el-GR"/>
        </w:rPr>
        <w:t xml:space="preserve">, </w:t>
      </w:r>
    </w:p>
    <w:p w:rsidR="007312AD" w:rsidRDefault="007312AD" w:rsidP="007312AD">
      <w:pPr>
        <w:numPr>
          <w:ilvl w:val="1"/>
          <w:numId w:val="46"/>
        </w:numPr>
        <w:tabs>
          <w:tab w:val="clear" w:pos="1185"/>
        </w:tabs>
        <w:spacing w:before="0" w:after="0" w:line="240" w:lineRule="auto"/>
        <w:ind w:left="357" w:hanging="357"/>
        <w:jc w:val="left"/>
        <w:rPr>
          <w:szCs w:val="28"/>
          <w:lang w:val="el-GR" w:eastAsia="el-GR"/>
        </w:rPr>
      </w:pPr>
      <w:r w:rsidRPr="005A6F23">
        <w:rPr>
          <w:b/>
          <w:szCs w:val="28"/>
          <w:lang w:val="el-GR" w:eastAsia="el-GR"/>
        </w:rPr>
        <w:t xml:space="preserve">(0.5 μον.) </w:t>
      </w:r>
      <w:r w:rsidRPr="005A6F23">
        <w:rPr>
          <w:szCs w:val="28"/>
          <w:lang w:val="el-GR" w:eastAsia="el-GR"/>
        </w:rPr>
        <w:t xml:space="preserve">Να βρεθεί η </w:t>
      </w:r>
      <w:proofErr w:type="spellStart"/>
      <w:r w:rsidRPr="005A6F23">
        <w:rPr>
          <w:szCs w:val="28"/>
          <w:lang w:val="el-GR" w:eastAsia="el-GR"/>
        </w:rPr>
        <w:t>παραγοντοποίηση</w:t>
      </w:r>
      <w:proofErr w:type="spellEnd"/>
      <w:r w:rsidRPr="005A6F23">
        <w:rPr>
          <w:szCs w:val="28"/>
          <w:lang w:val="el-GR" w:eastAsia="el-GR"/>
        </w:rPr>
        <w:t xml:space="preserve"> </w:t>
      </w:r>
      <w:r w:rsidRPr="005A6F23">
        <w:rPr>
          <w:szCs w:val="28"/>
          <w:lang w:val="en-US" w:eastAsia="el-GR"/>
        </w:rPr>
        <w:t>PA</w:t>
      </w:r>
      <w:r w:rsidRPr="005A6F23">
        <w:rPr>
          <w:szCs w:val="28"/>
          <w:lang w:val="el-GR" w:eastAsia="el-GR"/>
        </w:rPr>
        <w:t>=</w:t>
      </w:r>
      <w:r w:rsidRPr="005A6F23">
        <w:rPr>
          <w:szCs w:val="28"/>
          <w:lang w:val="en-US" w:eastAsia="el-GR"/>
        </w:rPr>
        <w:t>LU</w:t>
      </w:r>
      <w:r w:rsidRPr="005A6F23">
        <w:rPr>
          <w:szCs w:val="28"/>
          <w:lang w:val="el-GR" w:eastAsia="el-GR"/>
        </w:rPr>
        <w:t xml:space="preserve">, όπου </w:t>
      </w:r>
      <w:r w:rsidRPr="005A6F23">
        <w:rPr>
          <w:szCs w:val="28"/>
          <w:lang w:val="en-US" w:eastAsia="el-GR"/>
        </w:rPr>
        <w:t>P</w:t>
      </w:r>
      <w:r w:rsidRPr="005A6F23">
        <w:rPr>
          <w:szCs w:val="28"/>
          <w:lang w:val="el-GR" w:eastAsia="el-GR"/>
        </w:rPr>
        <w:t xml:space="preserve"> πίνακας μεταθέσεων, </w:t>
      </w:r>
      <w:r w:rsidRPr="005A6F23">
        <w:rPr>
          <w:szCs w:val="28"/>
          <w:lang w:val="en-US" w:eastAsia="el-GR"/>
        </w:rPr>
        <w:t>L</w:t>
      </w:r>
      <w:r w:rsidRPr="005A6F23">
        <w:rPr>
          <w:szCs w:val="28"/>
          <w:lang w:val="el-GR" w:eastAsia="el-GR"/>
        </w:rPr>
        <w:t xml:space="preserve"> κάτω τριγωνικός (με 1 στη διαγώνιο) και </w:t>
      </w:r>
      <w:r w:rsidRPr="005A6F23">
        <w:rPr>
          <w:szCs w:val="28"/>
          <w:lang w:val="en-US" w:eastAsia="el-GR"/>
        </w:rPr>
        <w:t>U</w:t>
      </w:r>
      <w:r w:rsidRPr="005A6F23">
        <w:rPr>
          <w:szCs w:val="28"/>
          <w:lang w:val="el-GR" w:eastAsia="el-GR"/>
        </w:rPr>
        <w:t xml:space="preserve"> κλιμακωτός.</w:t>
      </w:r>
    </w:p>
    <w:p w:rsidR="00B45198" w:rsidRPr="005A6F23" w:rsidRDefault="00B45198" w:rsidP="007312AD">
      <w:pPr>
        <w:numPr>
          <w:ilvl w:val="1"/>
          <w:numId w:val="46"/>
        </w:numPr>
        <w:tabs>
          <w:tab w:val="clear" w:pos="1185"/>
        </w:tabs>
        <w:spacing w:before="0" w:after="0" w:line="240" w:lineRule="auto"/>
        <w:ind w:left="357" w:hanging="357"/>
        <w:jc w:val="left"/>
        <w:rPr>
          <w:szCs w:val="28"/>
          <w:lang w:val="el-GR" w:eastAsia="el-GR"/>
        </w:rPr>
      </w:pPr>
      <w:r w:rsidRPr="00BA5486">
        <w:rPr>
          <w:b/>
          <w:szCs w:val="28"/>
          <w:lang w:val="el-GR" w:eastAsia="el-GR"/>
        </w:rPr>
        <w:t xml:space="preserve"> </w:t>
      </w:r>
      <w:r w:rsidRPr="00BA5486">
        <w:rPr>
          <w:szCs w:val="28"/>
          <w:lang w:val="el-GR"/>
        </w:rPr>
        <w:t xml:space="preserve">Έστω </w:t>
      </w:r>
      <w:r w:rsidRPr="00BA5486">
        <w:rPr>
          <w:position w:val="-14"/>
          <w:szCs w:val="28"/>
          <w:lang w:val="el-GR"/>
        </w:rPr>
        <w:object w:dxaOrig="2439" w:dyaOrig="480">
          <v:shape id="_x0000_i1059" type="#_x0000_t75" style="width:121.95pt;height:24pt" o:ole="">
            <v:imagedata r:id="rId177" o:title=""/>
          </v:shape>
          <o:OLEObject Type="Embed" ProgID="Equation.DSMT4" ShapeID="_x0000_i1059" DrawAspect="Content" ObjectID="_1701507137" r:id="rId178"/>
        </w:object>
      </w:r>
      <w:r w:rsidRPr="00BA5486">
        <w:rPr>
          <w:szCs w:val="28"/>
          <w:lang w:val="el-GR"/>
        </w:rPr>
        <w:t xml:space="preserve"> Περιγράψτε το σύνολο των λύσεων του συστήματος </w:t>
      </w:r>
      <w:r w:rsidRPr="00BA5486">
        <w:rPr>
          <w:position w:val="-6"/>
          <w:szCs w:val="28"/>
        </w:rPr>
        <w:object w:dxaOrig="859" w:dyaOrig="300">
          <v:shape id="_x0000_i1060" type="#_x0000_t75" style="width:42.65pt;height:14.7pt" o:ole="">
            <v:imagedata r:id="rId179" o:title=""/>
          </v:shape>
          <o:OLEObject Type="Embed" ProgID="Equation.DSMT4" ShapeID="_x0000_i1060" DrawAspect="Content" ObjectID="_1701507138" r:id="rId180"/>
        </w:object>
      </w:r>
      <w:r w:rsidRPr="00BA5486">
        <w:rPr>
          <w:szCs w:val="28"/>
          <w:lang w:val="el-GR"/>
        </w:rPr>
        <w:t xml:space="preserve"> ως </w:t>
      </w:r>
      <w:r w:rsidRPr="00BA5486">
        <w:rPr>
          <w:position w:val="-16"/>
          <w:szCs w:val="28"/>
        </w:rPr>
        <w:object w:dxaOrig="2640" w:dyaOrig="440">
          <v:shape id="_x0000_i1061" type="#_x0000_t75" style="width:132.4pt;height:21.7pt" o:ole="">
            <v:imagedata r:id="rId181" o:title=""/>
          </v:shape>
          <o:OLEObject Type="Embed" ProgID="Equation.DSMT4" ShapeID="_x0000_i1061" DrawAspect="Content" ObjectID="_1701507139" r:id="rId182"/>
        </w:object>
      </w:r>
      <w:r w:rsidRPr="00BA5486">
        <w:rPr>
          <w:szCs w:val="28"/>
          <w:lang w:val="el-GR"/>
        </w:rPr>
        <w:t xml:space="preserve"> για κατάλληλα </w:t>
      </w:r>
      <w:r w:rsidRPr="00BA5486">
        <w:rPr>
          <w:b/>
          <w:szCs w:val="28"/>
          <w:lang w:val="el-GR"/>
        </w:rPr>
        <w:t>ανεξάρτητα</w:t>
      </w:r>
      <w:r w:rsidRPr="00BA5486">
        <w:rPr>
          <w:szCs w:val="28"/>
          <w:lang w:val="el-GR"/>
        </w:rPr>
        <w:t xml:space="preserve"> </w:t>
      </w:r>
      <w:r w:rsidRPr="00BA5486">
        <w:rPr>
          <w:position w:val="-12"/>
          <w:szCs w:val="28"/>
        </w:rPr>
        <w:object w:dxaOrig="940" w:dyaOrig="380">
          <v:shape id="_x0000_i1062" type="#_x0000_t75" style="width:47.35pt;height:18.7pt" o:ole="">
            <v:imagedata r:id="rId183" o:title=""/>
          </v:shape>
          <o:OLEObject Type="Embed" ProgID="Equation.DSMT4" ShapeID="_x0000_i1062" DrawAspect="Content" ObjectID="_1701507140" r:id="rId184"/>
        </w:object>
      </w:r>
      <w:r w:rsidRPr="00BA5486">
        <w:rPr>
          <w:szCs w:val="28"/>
          <w:lang w:val="el-GR"/>
        </w:rPr>
        <w:t xml:space="preserve">. (πρώτα εφαρμόζετε τον   αλγόριθμο του </w:t>
      </w:r>
      <w:r w:rsidRPr="00BA5486">
        <w:rPr>
          <w:szCs w:val="28"/>
          <w:u w:val="single"/>
          <w:lang w:val="en-US"/>
        </w:rPr>
        <w:t>Gauss</w:t>
      </w:r>
      <w:r w:rsidRPr="00BA5486">
        <w:rPr>
          <w:szCs w:val="28"/>
          <w:lang w:val="el-GR"/>
        </w:rPr>
        <w:t xml:space="preserve">  και ακολούθως λύστε τις εξισώσεις ώστε να εκφράσετε τις βασικές μεταβλητές συναρτήσει των ελεύθερων. Αν ο αλγόριθμος </w:t>
      </w:r>
      <w:r w:rsidRPr="00BA5486">
        <w:rPr>
          <w:szCs w:val="28"/>
          <w:lang w:val="en-US"/>
        </w:rPr>
        <w:t>Gauss</w:t>
      </w:r>
      <w:r w:rsidRPr="00BA5486">
        <w:rPr>
          <w:szCs w:val="28"/>
          <w:lang w:val="el-GR"/>
        </w:rPr>
        <w:t xml:space="preserve"> υποδείξει ότι το σύστημα είναι αδύνατο, </w:t>
      </w:r>
      <w:r w:rsidRPr="00BA5486">
        <w:rPr>
          <w:b/>
          <w:szCs w:val="28"/>
          <w:lang w:val="el-GR"/>
        </w:rPr>
        <w:t>πρώτα επισημάνετε το</w:t>
      </w:r>
      <w:r w:rsidRPr="00BA5486">
        <w:rPr>
          <w:szCs w:val="28"/>
          <w:lang w:val="el-GR"/>
        </w:rPr>
        <w:t xml:space="preserve">. Ακολούθως, αγνοείστε τους περιορισμούς που το καθιστούν αδύνατο και προχωρήστε στην επίλυσή του.)  </w:t>
      </w:r>
    </w:p>
    <w:p w:rsidR="00D67C69" w:rsidRPr="004C788C" w:rsidRDefault="00D67C69" w:rsidP="00D7055A">
      <w:pPr>
        <w:pStyle w:val="Heading4"/>
      </w:pPr>
      <w:r>
        <w:br w:type="page"/>
      </w:r>
      <w:r w:rsidRPr="004C788C">
        <w:lastRenderedPageBreak/>
        <w:t xml:space="preserve">Λύσεις του </w:t>
      </w:r>
      <w:r w:rsidRPr="001A495D">
        <w:rPr>
          <w:highlight w:val="yellow"/>
          <w:lang w:val="en-US"/>
        </w:rPr>
        <w:t>Ax</w:t>
      </w:r>
      <w:r w:rsidRPr="001A495D">
        <w:rPr>
          <w:highlight w:val="yellow"/>
        </w:rPr>
        <w:t>=</w:t>
      </w:r>
      <w:r w:rsidRPr="001A495D">
        <w:rPr>
          <w:color w:val="FF0000"/>
          <w:highlight w:val="yellow"/>
        </w:rPr>
        <w:t>0</w:t>
      </w:r>
    </w:p>
    <w:p w:rsidR="00D67C69" w:rsidRPr="004C788C" w:rsidRDefault="00D67C69" w:rsidP="00D67C69">
      <w:pPr>
        <w:rPr>
          <w:b/>
          <w:lang w:val="el-GR"/>
        </w:rPr>
      </w:pPr>
    </w:p>
    <w:p w:rsidR="00D67C69" w:rsidRPr="004C788C" w:rsidRDefault="00D67C69" w:rsidP="00D67C69">
      <w:pPr>
        <w:rPr>
          <w:lang w:val="el-GR"/>
        </w:rPr>
      </w:pPr>
      <w:r w:rsidRPr="004C788C">
        <w:rPr>
          <w:lang w:val="el-GR"/>
        </w:rPr>
        <w:t xml:space="preserve">(δηλ. </w:t>
      </w:r>
      <w:r w:rsidR="00EE4916" w:rsidRPr="00EE4916">
        <w:rPr>
          <w:position w:val="-78"/>
        </w:rPr>
        <w:object w:dxaOrig="880" w:dyaOrig="1700">
          <v:shape id="_x0000_i1063" type="#_x0000_t75" style="width:44pt;height:85pt" o:ole="">
            <v:imagedata r:id="rId185" o:title=""/>
          </v:shape>
          <o:OLEObject Type="Embed" ProgID="Equation.DSMT4" ShapeID="_x0000_i1063" DrawAspect="Content" ObjectID="_1701507141" r:id="rId186"/>
        </w:object>
      </w:r>
      <w:r w:rsidRPr="004C788C">
        <w:rPr>
          <w:lang w:val="el-GR"/>
        </w:rPr>
        <w:t>. Το σύστημα λέγεται τότε «ομογενές».)</w:t>
      </w:r>
    </w:p>
    <w:p w:rsidR="00D67C69" w:rsidRPr="004C788C" w:rsidRDefault="00D67C69" w:rsidP="00D67C69">
      <w:pPr>
        <w:rPr>
          <w:lang w:val="el-GR"/>
        </w:rPr>
      </w:pPr>
      <w:r w:rsidRPr="004C788C">
        <w:rPr>
          <w:lang w:val="el-GR"/>
        </w:rPr>
        <w:t xml:space="preserve">Κατ’ αρχάς </w:t>
      </w:r>
      <w:r w:rsidR="00EE4916" w:rsidRPr="00EE4916">
        <w:rPr>
          <w:position w:val="-6"/>
        </w:rPr>
        <w:object w:dxaOrig="2020" w:dyaOrig="300">
          <v:shape id="_x0000_i1064" type="#_x0000_t75" style="width:101pt;height:15pt" o:ole="">
            <v:imagedata r:id="rId187" o:title=""/>
          </v:shape>
          <o:OLEObject Type="Embed" ProgID="Equation.DSMT4" ShapeID="_x0000_i1064" DrawAspect="Content" ObjectID="_1701507142" r:id="rId188"/>
        </w:object>
      </w:r>
      <w:r w:rsidRPr="004C788C">
        <w:rPr>
          <w:lang w:val="el-GR"/>
        </w:rPr>
        <w:t xml:space="preserve">, όπου </w:t>
      </w:r>
      <w:r w:rsidR="00EE4916" w:rsidRPr="00EE4916">
        <w:rPr>
          <w:position w:val="-6"/>
        </w:rPr>
        <w:object w:dxaOrig="279" w:dyaOrig="300">
          <v:shape id="_x0000_i1065" type="#_x0000_t75" style="width:13.95pt;height:15pt" o:ole="">
            <v:imagedata r:id="rId189" o:title=""/>
          </v:shape>
          <o:OLEObject Type="Embed" ProgID="Equation.DSMT4" ShapeID="_x0000_i1065" DrawAspect="Content" ObjectID="_1701507143" r:id="rId190"/>
        </w:object>
      </w:r>
      <w:r w:rsidRPr="004C788C">
        <w:rPr>
          <w:lang w:val="el-GR"/>
        </w:rPr>
        <w:t xml:space="preserve"> ο κλιμακωτός στον οποίο φθάνουμε με αλγόριθμο </w:t>
      </w:r>
      <w:r>
        <w:rPr>
          <w:lang w:val="en-US"/>
        </w:rPr>
        <w:t>Gauss</w:t>
      </w:r>
      <w:r w:rsidRPr="004C788C">
        <w:rPr>
          <w:lang w:val="el-GR"/>
        </w:rPr>
        <w:t>.</w:t>
      </w:r>
    </w:p>
    <w:p w:rsidR="00D67C69" w:rsidRDefault="00EE4916" w:rsidP="00D67C69">
      <w:pPr>
        <w:jc w:val="center"/>
      </w:pPr>
      <w:r w:rsidRPr="00EE4916">
        <w:rPr>
          <w:position w:val="-6"/>
        </w:rPr>
        <w:object w:dxaOrig="880" w:dyaOrig="300">
          <v:shape id="_x0000_i1066" type="#_x0000_t75" style="width:44pt;height:15pt" o:ole="">
            <v:imagedata r:id="rId191" o:title=""/>
          </v:shape>
          <o:OLEObject Type="Embed" ProgID="Equation.DSMT4" ShapeID="_x0000_i1066" DrawAspect="Content" ObjectID="_1701507144" r:id="rId192"/>
        </w:object>
      </w:r>
      <w:r w:rsidR="00D67C69">
        <w:t xml:space="preserve"> </w:t>
      </w:r>
      <w:r w:rsidRPr="00EE4916">
        <w:rPr>
          <w:position w:val="-78"/>
        </w:rPr>
        <w:object w:dxaOrig="2880" w:dyaOrig="1700">
          <v:shape id="_x0000_i1067" type="#_x0000_t75" style="width:2in;height:85pt" o:ole="">
            <v:imagedata r:id="rId193" o:title=""/>
          </v:shape>
          <o:OLEObject Type="Embed" ProgID="Equation.DSMT4" ShapeID="_x0000_i1067" DrawAspect="Content" ObjectID="_1701507145" r:id="rId194"/>
        </w:object>
      </w:r>
    </w:p>
    <w:p w:rsidR="00D67C69" w:rsidRDefault="00D67C69" w:rsidP="00D67C69">
      <w:pPr>
        <w:numPr>
          <w:ilvl w:val="0"/>
          <w:numId w:val="30"/>
        </w:numPr>
        <w:tabs>
          <w:tab w:val="clear" w:pos="1185"/>
        </w:tabs>
        <w:spacing w:before="0" w:after="200" w:line="276" w:lineRule="auto"/>
      </w:pPr>
      <w:r w:rsidRPr="009253D1">
        <w:rPr>
          <w:b/>
          <w:color w:val="FF0000"/>
          <w:highlight w:val="yellow"/>
          <w:lang w:val="el-GR"/>
        </w:rPr>
        <w:t>Κάθε μεταβλητή αντιστοιχεί σε μία στήλη</w:t>
      </w:r>
      <w:r w:rsidRPr="009253D1">
        <w:rPr>
          <w:color w:val="FF0000"/>
          <w:lang w:val="el-GR"/>
        </w:rPr>
        <w:t xml:space="preserve"> </w:t>
      </w:r>
      <w:r w:rsidRPr="004C788C">
        <w:rPr>
          <w:lang w:val="el-GR"/>
        </w:rPr>
        <w:t xml:space="preserve">του </w:t>
      </w:r>
      <w:r w:rsidR="00EE4916" w:rsidRPr="00EE4916">
        <w:rPr>
          <w:position w:val="-6"/>
        </w:rPr>
        <w:object w:dxaOrig="279" w:dyaOrig="300">
          <v:shape id="_x0000_i1068" type="#_x0000_t75" style="width:13.95pt;height:15pt" o:ole="">
            <v:imagedata r:id="rId195" o:title=""/>
          </v:shape>
          <o:OLEObject Type="Embed" ProgID="Equation.DSMT4" ShapeID="_x0000_i1068" DrawAspect="Content" ObjectID="_1701507146" r:id="rId196"/>
        </w:object>
      </w:r>
      <w:r w:rsidRPr="004C788C">
        <w:rPr>
          <w:lang w:val="el-GR"/>
        </w:rPr>
        <w:t xml:space="preserve">. Οι </w:t>
      </w:r>
      <w:r w:rsidRPr="009253D1">
        <w:rPr>
          <w:highlight w:val="yellow"/>
          <w:lang w:val="el-GR"/>
        </w:rPr>
        <w:t xml:space="preserve">μεταβλητές που αντιστοιχούν σε </w:t>
      </w:r>
      <w:r w:rsidRPr="009253D1">
        <w:rPr>
          <w:b/>
          <w:color w:val="FF0000"/>
          <w:highlight w:val="yellow"/>
          <w:u w:val="single"/>
          <w:lang w:val="el-GR"/>
        </w:rPr>
        <w:t>στήλη που δεν έχει οδηγό</w:t>
      </w:r>
      <w:r w:rsidRPr="009253D1">
        <w:rPr>
          <w:b/>
          <w:color w:val="FF0000"/>
          <w:highlight w:val="yellow"/>
          <w:lang w:val="el-GR"/>
        </w:rPr>
        <w:t xml:space="preserve"> ονομάζονται </w:t>
      </w:r>
      <w:r w:rsidRPr="009253D1">
        <w:rPr>
          <w:b/>
          <w:color w:val="FF0000"/>
          <w:highlight w:val="yellow"/>
          <w:u w:val="double"/>
          <w:lang w:val="el-GR"/>
        </w:rPr>
        <w:t>ελεύθερες</w:t>
      </w:r>
      <w:r w:rsidRPr="009253D1">
        <w:rPr>
          <w:b/>
          <w:color w:val="FF0000"/>
          <w:highlight w:val="yellow"/>
          <w:lang w:val="el-GR"/>
        </w:rPr>
        <w:t xml:space="preserve">, οι άλλες </w:t>
      </w:r>
      <w:r w:rsidRPr="009253D1">
        <w:rPr>
          <w:b/>
          <w:color w:val="FF0000"/>
          <w:highlight w:val="yellow"/>
          <w:u w:val="double"/>
          <w:lang w:val="el-GR"/>
        </w:rPr>
        <w:t>βασικές</w:t>
      </w:r>
      <w:r w:rsidRPr="004C788C">
        <w:rPr>
          <w:lang w:val="el-GR"/>
        </w:rPr>
        <w:t xml:space="preserve">. </w:t>
      </w:r>
      <w:proofErr w:type="spellStart"/>
      <w:r w:rsidRPr="00CE11E8">
        <w:rPr>
          <w:u w:val="single"/>
        </w:rPr>
        <w:t>Εδώ</w:t>
      </w:r>
      <w:proofErr w:type="spellEnd"/>
      <w:r w:rsidRPr="00CE11E8">
        <w:rPr>
          <w:u w:val="single"/>
        </w:rPr>
        <w:t>:</w:t>
      </w:r>
      <w:r>
        <w:t xml:space="preserve"> βα</w:t>
      </w:r>
      <w:proofErr w:type="spellStart"/>
      <w:r>
        <w:t>σικές</w:t>
      </w:r>
      <w:proofErr w:type="spellEnd"/>
      <w:proofErr w:type="gramStart"/>
      <w:r>
        <w:t xml:space="preserve">: </w:t>
      </w:r>
      <w:proofErr w:type="gramEnd"/>
      <w:r w:rsidR="00EE4916" w:rsidRPr="00EE4916">
        <w:rPr>
          <w:position w:val="-12"/>
        </w:rPr>
        <w:object w:dxaOrig="600" w:dyaOrig="380">
          <v:shape id="_x0000_i1069" type="#_x0000_t75" style="width:30pt;height:19pt" o:ole="">
            <v:imagedata r:id="rId197" o:title=""/>
          </v:shape>
          <o:OLEObject Type="Embed" ProgID="Equation.DSMT4" ShapeID="_x0000_i1069" DrawAspect="Content" ObjectID="_1701507147" r:id="rId198"/>
        </w:object>
      </w:r>
      <w:r>
        <w:t xml:space="preserve">, </w:t>
      </w:r>
      <w:proofErr w:type="spellStart"/>
      <w:r>
        <w:t>ελεύθερες</w:t>
      </w:r>
      <w:proofErr w:type="spellEnd"/>
      <w:r>
        <w:t xml:space="preserve">: </w:t>
      </w:r>
      <w:r w:rsidR="00EE4916" w:rsidRPr="00EE4916">
        <w:rPr>
          <w:position w:val="-12"/>
        </w:rPr>
        <w:object w:dxaOrig="639" w:dyaOrig="380">
          <v:shape id="_x0000_i1070" type="#_x0000_t75" style="width:31.95pt;height:19pt" o:ole="">
            <v:imagedata r:id="rId199" o:title=""/>
          </v:shape>
          <o:OLEObject Type="Embed" ProgID="Equation.DSMT4" ShapeID="_x0000_i1070" DrawAspect="Content" ObjectID="_1701507148" r:id="rId200"/>
        </w:object>
      </w:r>
      <w:r>
        <w:t>.</w:t>
      </w:r>
    </w:p>
    <w:p w:rsidR="009253D1" w:rsidRDefault="009253D1" w:rsidP="009253D1">
      <w:pPr>
        <w:tabs>
          <w:tab w:val="clear" w:pos="1185"/>
        </w:tabs>
        <w:spacing w:before="0" w:after="200" w:line="276" w:lineRule="auto"/>
        <w:ind w:left="360"/>
      </w:pPr>
    </w:p>
    <w:p w:rsidR="00D67C69" w:rsidRDefault="00D67C69" w:rsidP="00D67C69">
      <w:pPr>
        <w:numPr>
          <w:ilvl w:val="0"/>
          <w:numId w:val="30"/>
        </w:numPr>
        <w:tabs>
          <w:tab w:val="clear" w:pos="1185"/>
        </w:tabs>
        <w:spacing w:before="0" w:after="200" w:line="276" w:lineRule="auto"/>
      </w:pPr>
      <w:r w:rsidRPr="009253D1">
        <w:rPr>
          <w:highlight w:val="yellow"/>
          <w:lang w:val="el-GR"/>
        </w:rPr>
        <w:t xml:space="preserve">Κάθε μη-μηδενική γραμμή του </w:t>
      </w:r>
      <w:r w:rsidR="00EE4916" w:rsidRPr="00EE4916">
        <w:rPr>
          <w:position w:val="-6"/>
        </w:rPr>
        <w:object w:dxaOrig="279" w:dyaOrig="300">
          <v:shape id="_x0000_i1071" type="#_x0000_t75" style="width:13.95pt;height:15pt" o:ole="">
            <v:imagedata r:id="rId201" o:title=""/>
          </v:shape>
          <o:OLEObject Type="Embed" ProgID="Equation.DSMT4" ShapeID="_x0000_i1071" DrawAspect="Content" ObjectID="_1701507149" r:id="rId202"/>
        </w:object>
      </w:r>
      <w:r w:rsidRPr="009253D1">
        <w:rPr>
          <w:highlight w:val="yellow"/>
          <w:lang w:val="el-GR"/>
        </w:rPr>
        <w:t xml:space="preserve"> αντιστοιχεί σε μία εξίσωση</w:t>
      </w:r>
      <w:r w:rsidRPr="004C788C">
        <w:rPr>
          <w:lang w:val="el-GR"/>
        </w:rPr>
        <w:t xml:space="preserve">. </w:t>
      </w:r>
      <w:r w:rsidRPr="009253D1">
        <w:rPr>
          <w:highlight w:val="yellow"/>
          <w:lang w:val="el-GR"/>
        </w:rPr>
        <w:t xml:space="preserve">Λύσε τις έτσι ώστε σε όλες </w:t>
      </w:r>
      <w:r w:rsidRPr="009253D1">
        <w:rPr>
          <w:b/>
          <w:color w:val="FF0000"/>
          <w:highlight w:val="yellow"/>
          <w:lang w:val="el-GR"/>
        </w:rPr>
        <w:t xml:space="preserve">να εκφράζονται </w:t>
      </w:r>
      <w:r w:rsidRPr="009253D1">
        <w:rPr>
          <w:b/>
          <w:color w:val="FF0000"/>
          <w:highlight w:val="yellow"/>
          <w:u w:val="single"/>
          <w:lang w:val="el-GR"/>
        </w:rPr>
        <w:t>οι βασικές μεταβλητές συναρτήσει των ελεύθερων</w:t>
      </w:r>
      <w:r w:rsidRPr="009253D1">
        <w:rPr>
          <w:b/>
          <w:color w:val="FF0000"/>
          <w:highlight w:val="yellow"/>
          <w:lang w:val="el-GR"/>
        </w:rPr>
        <w:t>.</w:t>
      </w:r>
      <w:r w:rsidRPr="004C788C">
        <w:rPr>
          <w:lang w:val="el-GR"/>
        </w:rPr>
        <w:t xml:space="preserve"> </w:t>
      </w:r>
      <w:r>
        <w:t>(</w:t>
      </w:r>
      <w:proofErr w:type="spellStart"/>
      <w:proofErr w:type="gramStart"/>
      <w:r>
        <w:t>Δηλ</w:t>
      </w:r>
      <w:proofErr w:type="spellEnd"/>
      <w:r>
        <w:t>.:</w:t>
      </w:r>
      <w:proofErr w:type="gramEnd"/>
      <w:r>
        <w:t xml:space="preserve"> α</w:t>
      </w:r>
      <w:proofErr w:type="spellStart"/>
      <w:r>
        <w:t>ριστερά</w:t>
      </w:r>
      <w:proofErr w:type="spellEnd"/>
      <w:r>
        <w:t xml:space="preserve"> </w:t>
      </w:r>
      <w:proofErr w:type="spellStart"/>
      <w:r>
        <w:t>του</w:t>
      </w:r>
      <w:proofErr w:type="spellEnd"/>
      <w:r>
        <w:t xml:space="preserve"> </w:t>
      </w:r>
      <w:r>
        <w:rPr>
          <w:lang w:val="en-US"/>
        </w:rPr>
        <w:t>“</w:t>
      </w:r>
      <w:r>
        <w:t>=</w:t>
      </w:r>
      <w:r>
        <w:rPr>
          <w:lang w:val="en-US"/>
        </w:rPr>
        <w:t>”</w:t>
      </w:r>
      <w:r>
        <w:t xml:space="preserve"> </w:t>
      </w:r>
      <w:proofErr w:type="spellStart"/>
      <w:r w:rsidRPr="00CE11E8">
        <w:rPr>
          <w:u w:val="double"/>
        </w:rPr>
        <w:t>μόνο</w:t>
      </w:r>
      <w:proofErr w:type="spellEnd"/>
      <w:r>
        <w:t xml:space="preserve"> βα</w:t>
      </w:r>
      <w:proofErr w:type="spellStart"/>
      <w:r>
        <w:t>σικές</w:t>
      </w:r>
      <w:proofErr w:type="spellEnd"/>
      <w:r>
        <w:t xml:space="preserve">, </w:t>
      </w:r>
      <w:proofErr w:type="spellStart"/>
      <w:r>
        <w:t>δεξιά</w:t>
      </w:r>
      <w:proofErr w:type="spellEnd"/>
      <w:r>
        <w:t xml:space="preserve"> </w:t>
      </w:r>
      <w:proofErr w:type="spellStart"/>
      <w:r>
        <w:t>του</w:t>
      </w:r>
      <w:proofErr w:type="spellEnd"/>
      <w:r>
        <w:t xml:space="preserve"> </w:t>
      </w:r>
      <w:r>
        <w:rPr>
          <w:lang w:val="en-US"/>
        </w:rPr>
        <w:t>“=”</w:t>
      </w:r>
      <w:r>
        <w:t xml:space="preserve"> </w:t>
      </w:r>
      <w:proofErr w:type="spellStart"/>
      <w:r w:rsidRPr="00CE11E8">
        <w:rPr>
          <w:u w:val="double"/>
        </w:rPr>
        <w:t>μόνο</w:t>
      </w:r>
      <w:proofErr w:type="spellEnd"/>
      <w:r>
        <w:t xml:space="preserve"> </w:t>
      </w:r>
      <w:proofErr w:type="spellStart"/>
      <w:r>
        <w:t>ελεύθερες</w:t>
      </w:r>
      <w:proofErr w:type="spellEnd"/>
      <w:r>
        <w:t>).</w:t>
      </w:r>
    </w:p>
    <w:p w:rsidR="00D67C69" w:rsidRDefault="00D67C69" w:rsidP="00D67C69">
      <w:pPr>
        <w:ind w:left="360"/>
      </w:pPr>
      <w:proofErr w:type="spellStart"/>
      <w:r>
        <w:t>Εδώ</w:t>
      </w:r>
      <w:proofErr w:type="spellEnd"/>
      <w:r>
        <w:t xml:space="preserve">: </w:t>
      </w:r>
      <w:r w:rsidR="00EE4916" w:rsidRPr="00EE4916">
        <w:rPr>
          <w:position w:val="-12"/>
        </w:rPr>
        <w:object w:dxaOrig="1680" w:dyaOrig="380">
          <v:shape id="_x0000_i1072" type="#_x0000_t75" style="width:84pt;height:19pt" o:ole="">
            <v:imagedata r:id="rId203" o:title=""/>
          </v:shape>
          <o:OLEObject Type="Embed" ProgID="Equation.DSMT4" ShapeID="_x0000_i1072" DrawAspect="Content" ObjectID="_1701507150" r:id="rId204"/>
        </w:object>
      </w:r>
      <w:r w:rsidR="00EE4916" w:rsidRPr="00EE4916">
        <w:rPr>
          <w:position w:val="-28"/>
        </w:rPr>
        <w:object w:dxaOrig="1180" w:dyaOrig="720">
          <v:shape id="_x0000_i1073" type="#_x0000_t75" style="width:59pt;height:36pt" o:ole="">
            <v:imagedata r:id="rId205" o:title=""/>
          </v:shape>
          <o:OLEObject Type="Embed" ProgID="Equation.DSMT4" ShapeID="_x0000_i1073" DrawAspect="Content" ObjectID="_1701507151" r:id="rId206"/>
        </w:object>
      </w:r>
    </w:p>
    <w:p w:rsidR="00D67C69" w:rsidRDefault="00D67C69" w:rsidP="00D67C69">
      <w:pPr>
        <w:ind w:left="720"/>
      </w:pPr>
      <w:r>
        <w:t xml:space="preserve">   </w:t>
      </w:r>
      <w:r w:rsidR="00EE4916" w:rsidRPr="00EE4916">
        <w:rPr>
          <w:position w:val="-12"/>
        </w:rPr>
        <w:object w:dxaOrig="2920" w:dyaOrig="380">
          <v:shape id="_x0000_i1074" type="#_x0000_t75" style="width:146pt;height:19pt" o:ole="">
            <v:imagedata r:id="rId207" o:title=""/>
          </v:shape>
          <o:OLEObject Type="Embed" ProgID="Equation.DSMT4" ShapeID="_x0000_i1074" DrawAspect="Content" ObjectID="_1701507152" r:id="rId208"/>
        </w:object>
      </w:r>
      <w:r w:rsidR="00EE4916" w:rsidRPr="00EE4916">
        <w:rPr>
          <w:position w:val="-12"/>
        </w:rPr>
        <w:object w:dxaOrig="1560" w:dyaOrig="380">
          <v:shape id="_x0000_i1075" type="#_x0000_t75" style="width:78pt;height:19pt" o:ole="">
            <v:imagedata r:id="rId209" o:title=""/>
          </v:shape>
          <o:OLEObject Type="Embed" ProgID="Equation.DSMT4" ShapeID="_x0000_i1075" DrawAspect="Content" ObjectID="_1701507153" r:id="rId210"/>
        </w:object>
      </w:r>
    </w:p>
    <w:p w:rsidR="009253D1" w:rsidRDefault="009253D1" w:rsidP="00D67C69">
      <w:pPr>
        <w:ind w:left="720"/>
      </w:pPr>
    </w:p>
    <w:p w:rsidR="00D67C69" w:rsidRPr="009253D1" w:rsidRDefault="00D67C69" w:rsidP="00D67C69">
      <w:pPr>
        <w:numPr>
          <w:ilvl w:val="0"/>
          <w:numId w:val="31"/>
        </w:numP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 w:rsidRPr="009253D1">
        <w:rPr>
          <w:highlight w:val="yellow"/>
          <w:lang w:val="el-GR"/>
        </w:rPr>
        <w:lastRenderedPageBreak/>
        <w:t xml:space="preserve">Λύσεις: τα </w:t>
      </w:r>
      <w:r w:rsidR="00EE4916" w:rsidRPr="00EE4916">
        <w:rPr>
          <w:position w:val="-6"/>
        </w:rPr>
        <w:object w:dxaOrig="220" w:dyaOrig="240">
          <v:shape id="_x0000_i1076" type="#_x0000_t75" style="width:11pt;height:12pt" o:ole="">
            <v:imagedata r:id="rId211" o:title=""/>
          </v:shape>
          <o:OLEObject Type="Embed" ProgID="Equation.DSMT4" ShapeID="_x0000_i1076" DrawAspect="Content" ObjectID="_1701507154" r:id="rId212"/>
        </w:object>
      </w:r>
      <w:r w:rsidRPr="009253D1">
        <w:rPr>
          <w:highlight w:val="yellow"/>
          <w:lang w:val="el-GR"/>
        </w:rPr>
        <w:t xml:space="preserve"> της μορφής: </w:t>
      </w:r>
      <w:r w:rsidRPr="009253D1">
        <w:rPr>
          <w:b/>
          <w:color w:val="FF0000"/>
          <w:highlight w:val="yellow"/>
          <w:lang w:val="el-GR"/>
        </w:rPr>
        <w:t>οι ελεύθερες ως έχουν, οι βασικές συναρτήσει των ελεύθερων</w:t>
      </w:r>
      <w:r w:rsidRPr="009253D1">
        <w:rPr>
          <w:highlight w:val="yellow"/>
          <w:lang w:val="el-GR"/>
        </w:rPr>
        <w:t>.</w:t>
      </w:r>
    </w:p>
    <w:p w:rsidR="00D67C69" w:rsidRPr="004C788C" w:rsidRDefault="00D67C69" w:rsidP="006A468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4C788C">
        <w:rPr>
          <w:lang w:val="el-GR"/>
        </w:rPr>
        <w:t xml:space="preserve">Εδώ: Όλα τα </w:t>
      </w:r>
      <w:r w:rsidR="00EE4916" w:rsidRPr="00EE4916">
        <w:rPr>
          <w:position w:val="-6"/>
        </w:rPr>
        <w:object w:dxaOrig="220" w:dyaOrig="240">
          <v:shape id="_x0000_i1077" type="#_x0000_t75" style="width:11pt;height:12pt" o:ole="">
            <v:imagedata r:id="rId213" o:title=""/>
          </v:shape>
          <o:OLEObject Type="Embed" ProgID="Equation.DSMT4" ShapeID="_x0000_i1077" DrawAspect="Content" ObjectID="_1701507155" r:id="rId214"/>
        </w:object>
      </w:r>
      <w:r w:rsidRPr="004C788C">
        <w:rPr>
          <w:lang w:val="el-GR"/>
        </w:rPr>
        <w:t xml:space="preserve"> που γράφονται ως</w:t>
      </w:r>
    </w:p>
    <w:p w:rsidR="00D67C69" w:rsidRDefault="00EE4916" w:rsidP="00D67C69">
      <w:pPr>
        <w:ind w:left="360"/>
      </w:pPr>
      <w:r w:rsidRPr="00EE4916">
        <w:rPr>
          <w:position w:val="-78"/>
        </w:rPr>
        <w:object w:dxaOrig="4200" w:dyaOrig="1700">
          <v:shape id="_x0000_i1078" type="#_x0000_t75" style="width:210pt;height:85pt" o:ole="">
            <v:imagedata r:id="rId215" o:title=""/>
          </v:shape>
          <o:OLEObject Type="Embed" ProgID="Equation.DSMT4" ShapeID="_x0000_i1078" DrawAspect="Content" ObjectID="_1701507156" r:id="rId216"/>
        </w:objec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EAAC3D6" wp14:editId="6827AD60">
                <wp:simplePos x="0" y="0"/>
                <wp:positionH relativeFrom="column">
                  <wp:posOffset>2811780</wp:posOffset>
                </wp:positionH>
                <wp:positionV relativeFrom="paragraph">
                  <wp:posOffset>549910</wp:posOffset>
                </wp:positionV>
                <wp:extent cx="403860" cy="83820"/>
                <wp:effectExtent l="0" t="0" r="53340" b="87630"/>
                <wp:wrapNone/>
                <wp:docPr id="1168" name="AutoShape 1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3860" cy="838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6" o:spid="_x0000_s1026" type="#_x0000_t32" style="position:absolute;margin-left:221.4pt;margin-top:43.3pt;width:31.8pt;height:6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">
                <v:stroke endarrow="block"/>
              </v:shape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E448439" wp14:editId="459132DB">
                <wp:simplePos x="0" y="0"/>
                <wp:positionH relativeFrom="column">
                  <wp:posOffset>2754630</wp:posOffset>
                </wp:positionH>
                <wp:positionV relativeFrom="paragraph">
                  <wp:posOffset>755650</wp:posOffset>
                </wp:positionV>
                <wp:extent cx="396240" cy="297180"/>
                <wp:effectExtent l="0" t="38100" r="60960" b="26670"/>
                <wp:wrapNone/>
                <wp:docPr id="1169" name="AutoShape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6240" cy="2971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7" o:spid="_x0000_s1026" type="#_x0000_t32" style="position:absolute;margin-left:216.9pt;margin-top:59.5pt;width:31.2pt;height:23.4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">
                <v:stroke endarrow="block"/>
              </v:shape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E58E594" wp14:editId="636C5FCA">
                <wp:simplePos x="0" y="0"/>
                <wp:positionH relativeFrom="column">
                  <wp:posOffset>2726055</wp:posOffset>
                </wp:positionH>
                <wp:positionV relativeFrom="paragraph">
                  <wp:posOffset>962025</wp:posOffset>
                </wp:positionV>
                <wp:extent cx="0" cy="219075"/>
                <wp:effectExtent l="0" t="0" r="19050" b="9525"/>
                <wp:wrapNone/>
                <wp:docPr id="1164" name="AutoShape 1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4" o:spid="_x0000_s1026" type="#_x0000_t32" style="position:absolute;margin-left:214.65pt;margin-top:75.75pt;width:0;height:17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FA3C058" wp14:editId="5816C264">
                <wp:simplePos x="0" y="0"/>
                <wp:positionH relativeFrom="column">
                  <wp:posOffset>1628775</wp:posOffset>
                </wp:positionH>
                <wp:positionV relativeFrom="paragraph">
                  <wp:posOffset>931545</wp:posOffset>
                </wp:positionV>
                <wp:extent cx="0" cy="219075"/>
                <wp:effectExtent l="0" t="0" r="19050" b="9525"/>
                <wp:wrapNone/>
                <wp:docPr id="1167" name="AutoShape 1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3" o:spid="_x0000_s1026" type="#_x0000_t32" style="position:absolute;margin-left:128.25pt;margin-top:73.35pt;width:0;height:17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bbmIQIAAEA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C2C48AC" wp14:editId="49ECE03A">
                <wp:simplePos x="0" y="0"/>
                <wp:positionH relativeFrom="column">
                  <wp:posOffset>1628775</wp:posOffset>
                </wp:positionH>
                <wp:positionV relativeFrom="paragraph">
                  <wp:posOffset>927735</wp:posOffset>
                </wp:positionV>
                <wp:extent cx="1085850" cy="0"/>
                <wp:effectExtent l="0" t="0" r="19050" b="19050"/>
                <wp:wrapNone/>
                <wp:docPr id="1166" name="AutoShape 1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2" o:spid="_x0000_s1026" type="#_x0000_t32" style="position:absolute;margin-left:128.25pt;margin-top:73.05pt;width:85.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62E092" wp14:editId="2F4E102A">
                <wp:simplePos x="0" y="0"/>
                <wp:positionH relativeFrom="column">
                  <wp:posOffset>1666875</wp:posOffset>
                </wp:positionH>
                <wp:positionV relativeFrom="paragraph">
                  <wp:posOffset>1183005</wp:posOffset>
                </wp:positionV>
                <wp:extent cx="1085850" cy="0"/>
                <wp:effectExtent l="0" t="0" r="19050" b="19050"/>
                <wp:wrapNone/>
                <wp:docPr id="1165" name="AutoShape 1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5" o:spid="_x0000_s1026" type="#_x0000_t32" style="position:absolute;margin-left:131.25pt;margin-top:93.15pt;width:85.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0CEEDE7" wp14:editId="7D899E2A">
                <wp:simplePos x="0" y="0"/>
                <wp:positionH relativeFrom="column">
                  <wp:posOffset>2809875</wp:posOffset>
                </wp:positionH>
                <wp:positionV relativeFrom="paragraph">
                  <wp:posOffset>441960</wp:posOffset>
                </wp:positionV>
                <wp:extent cx="0" cy="219075"/>
                <wp:effectExtent l="0" t="0" r="19050" b="9525"/>
                <wp:wrapNone/>
                <wp:docPr id="1162" name="AutoShape 1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0" o:spid="_x0000_s1026" type="#_x0000_t32" style="position:absolute;margin-left:221.25pt;margin-top:34.8pt;width:0;height:17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385BD00" wp14:editId="5CB079B2">
                <wp:simplePos x="0" y="0"/>
                <wp:positionH relativeFrom="column">
                  <wp:posOffset>1727835</wp:posOffset>
                </wp:positionH>
                <wp:positionV relativeFrom="paragraph">
                  <wp:posOffset>441960</wp:posOffset>
                </wp:positionV>
                <wp:extent cx="0" cy="219075"/>
                <wp:effectExtent l="0" t="0" r="19050" b="9525"/>
                <wp:wrapNone/>
                <wp:docPr id="1161" name="AutoShape 1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9" o:spid="_x0000_s1026" type="#_x0000_t32" style="position:absolute;margin-left:136.05pt;margin-top:34.8pt;width:0;height:17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39938D" wp14:editId="30DE8C06">
                <wp:simplePos x="0" y="0"/>
                <wp:positionH relativeFrom="column">
                  <wp:posOffset>1727835</wp:posOffset>
                </wp:positionH>
                <wp:positionV relativeFrom="paragraph">
                  <wp:posOffset>441960</wp:posOffset>
                </wp:positionV>
                <wp:extent cx="1085850" cy="0"/>
                <wp:effectExtent l="0" t="0" r="19050" b="19050"/>
                <wp:wrapNone/>
                <wp:docPr id="1160" name="AutoShape 1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8" o:spid="_x0000_s1026" type="#_x0000_t32" style="position:absolute;margin-left:136.05pt;margin-top:34.8pt;width:85.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"/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4AE8923" wp14:editId="16CFDE15">
                <wp:simplePos x="0" y="0"/>
                <wp:positionH relativeFrom="column">
                  <wp:posOffset>1666875</wp:posOffset>
                </wp:positionH>
                <wp:positionV relativeFrom="paragraph">
                  <wp:posOffset>632460</wp:posOffset>
                </wp:positionV>
                <wp:extent cx="1085850" cy="0"/>
                <wp:effectExtent l="0" t="0" r="19050" b="19050"/>
                <wp:wrapNone/>
                <wp:docPr id="1163" name="AutoShape 1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1" o:spid="_x0000_s1026" type="#_x0000_t32" style="position:absolute;margin-left:131.25pt;margin-top:49.8pt;width:85.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"/>
            </w:pict>
          </mc:Fallback>
        </mc:AlternateContent>
      </w:r>
      <w:r w:rsidR="00D67C6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F87815A" wp14:editId="4C7A3C9A">
                <wp:simplePos x="0" y="0"/>
                <wp:positionH relativeFrom="column">
                  <wp:posOffset>3215640</wp:posOffset>
                </wp:positionH>
                <wp:positionV relativeFrom="paragraph">
                  <wp:posOffset>194310</wp:posOffset>
                </wp:positionV>
                <wp:extent cx="798195" cy="647700"/>
                <wp:effectExtent l="0" t="0" r="0" b="0"/>
                <wp:wrapNone/>
                <wp:docPr id="1170" name="Text Box 1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819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7967C0" w:rsidRDefault="004877A9" w:rsidP="00D67C6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Θέσεις </w:t>
                            </w:r>
                            <w:proofErr w:type="spellStart"/>
                            <w:r>
                              <w:t>ελεύθερ</w:t>
                            </w:r>
                            <w:proofErr w:type="spellEnd"/>
                            <w:r>
                              <w:rPr>
                                <w:lang w:val="el-GR"/>
                              </w:rPr>
                              <w:t>ων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" o:spid="_x0000_s1031" type="#_x0000_t202" style="position:absolute;left:0;text-align:left;margin-left:253.2pt;margin-top:15.3pt;width:62.85pt;height:51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" stroked="f">
                <v:textbox>
                  <w:txbxContent>
                    <w:p w:rsidR="00EE4916" w:rsidRPr="007967C0" w:rsidRDefault="00EE4916" w:rsidP="00D67C6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l-GR"/>
                        </w:rPr>
                        <w:t xml:space="preserve">Θέσεις </w:t>
                      </w:r>
                      <w:proofErr w:type="spellStart"/>
                      <w:r>
                        <w:t>ελεύθερ</w:t>
                      </w:r>
                      <w:proofErr w:type="spellEnd"/>
                      <w:r>
                        <w:rPr>
                          <w:lang w:val="el-GR"/>
                        </w:rPr>
                        <w:t>ων</w: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D67C69" w:rsidP="00D67C69">
      <w:pPr>
        <w:spacing w:after="0"/>
      </w:pPr>
    </w:p>
    <w:p w:rsidR="00D67C69" w:rsidRDefault="00D67C69" w:rsidP="00D67C69">
      <w:proofErr w:type="spellStart"/>
      <w:r>
        <w:t>Άρ</w:t>
      </w:r>
      <w:proofErr w:type="spellEnd"/>
      <w:r>
        <w:t xml:space="preserve">α </w:t>
      </w:r>
      <w:r w:rsidR="00EE4916" w:rsidRPr="00EE4916">
        <w:rPr>
          <w:position w:val="-14"/>
        </w:rPr>
        <w:object w:dxaOrig="300" w:dyaOrig="420">
          <v:shape id="_x0000_i1079" type="#_x0000_t75" style="width:15pt;height:21pt" o:ole="">
            <v:imagedata r:id="rId217" o:title=""/>
          </v:shape>
          <o:OLEObject Type="Embed" ProgID="Equation.DSMT4" ShapeID="_x0000_i1079" DrawAspect="Content" ObjectID="_1701507157" r:id="rId218"/>
        </w:object>
      </w:r>
      <w:proofErr w:type="spellStart"/>
      <w:r>
        <w:t>λύσεις</w:t>
      </w:r>
      <w:proofErr w:type="spellEnd"/>
      <w:r>
        <w:t xml:space="preserve"> </w:t>
      </w:r>
      <w:proofErr w:type="spellStart"/>
      <w:proofErr w:type="gramStart"/>
      <w:r>
        <w:t>της</w:t>
      </w:r>
      <w:proofErr w:type="spellEnd"/>
      <w:r>
        <w:t xml:space="preserve"> </w:t>
      </w:r>
      <w:proofErr w:type="gramEnd"/>
      <w:r w:rsidR="00EE4916" w:rsidRPr="00EE4916">
        <w:rPr>
          <w:position w:val="-80"/>
        </w:rPr>
        <w:object w:dxaOrig="3660" w:dyaOrig="1740">
          <v:shape id="_x0000_i1080" type="#_x0000_t75" style="width:183pt;height:87pt" o:ole="">
            <v:imagedata r:id="rId219" o:title=""/>
          </v:shape>
          <o:OLEObject Type="Embed" ProgID="Equation.DSMT4" ShapeID="_x0000_i1080" DrawAspect="Content" ObjectID="_1701507158" r:id="rId220"/>
        </w:object>
      </w:r>
      <w:r>
        <w:t>.</w:t>
      </w:r>
    </w:p>
    <w:p w:rsidR="007312AD" w:rsidRDefault="007312AD">
      <w:pPr>
        <w:tabs>
          <w:tab w:val="clear" w:pos="1185"/>
        </w:tabs>
        <w:spacing w:before="0" w:after="0" w:line="240" w:lineRule="auto"/>
        <w:jc w:val="left"/>
        <w:rPr>
          <w:rStyle w:val="Heading3Char1"/>
        </w:rPr>
      </w:pPr>
      <w:r>
        <w:rPr>
          <w:rStyle w:val="Heading3Char1"/>
        </w:rPr>
        <w:br w:type="page"/>
      </w:r>
    </w:p>
    <w:p w:rsidR="00D67C69" w:rsidRDefault="00D67C69" w:rsidP="00D67C69">
      <w:pPr>
        <w:rPr>
          <w:u w:val="single"/>
        </w:rPr>
      </w:pPr>
      <w:r w:rsidRPr="00BC6439">
        <w:rPr>
          <w:rStyle w:val="Heading3Char1"/>
        </w:rPr>
        <w:lastRenderedPageBreak/>
        <w:t>Γενικώς</w:t>
      </w:r>
      <w:r w:rsidRPr="00196ACF">
        <w:rPr>
          <w:u w:val="single"/>
        </w:rPr>
        <w:t>:</w:t>
      </w:r>
    </w:p>
    <w:p w:rsidR="00D67C69" w:rsidRPr="009253D1" w:rsidRDefault="00D67C69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 w:rsidRPr="009253D1">
        <w:rPr>
          <w:highlight w:val="yellow"/>
          <w:lang w:val="el-GR"/>
        </w:rPr>
        <w:t xml:space="preserve">Φτιάχνω </w:t>
      </w:r>
      <w:r w:rsidRPr="009253D1">
        <w:rPr>
          <w:b/>
          <w:color w:val="FF0000"/>
          <w:highlight w:val="yellow"/>
          <w:lang w:val="el-GR"/>
        </w:rPr>
        <w:t xml:space="preserve">τόσα διανύσματα </w:t>
      </w:r>
      <w:r w:rsidR="00EE4916" w:rsidRPr="00EE4916">
        <w:rPr>
          <w:position w:val="-12"/>
        </w:rPr>
        <w:object w:dxaOrig="960" w:dyaOrig="380">
          <v:shape id="_x0000_i1081" type="#_x0000_t75" style="width:48pt;height:19pt" o:ole="">
            <v:imagedata r:id="rId221" o:title=""/>
          </v:shape>
          <o:OLEObject Type="Embed" ProgID="Equation.DSMT4" ShapeID="_x0000_i1081" DrawAspect="Content" ObjectID="_1701507159" r:id="rId222"/>
        </w:object>
      </w:r>
      <w:r w:rsidRPr="009253D1">
        <w:rPr>
          <w:b/>
          <w:color w:val="FF0000"/>
          <w:highlight w:val="yellow"/>
          <w:lang w:val="el-GR"/>
        </w:rPr>
        <w:t xml:space="preserve"> όσ</w:t>
      </w:r>
      <w:r w:rsidR="00A368E0">
        <w:rPr>
          <w:b/>
          <w:color w:val="FF0000"/>
          <w:highlight w:val="yellow"/>
          <w:lang w:val="el-GR"/>
        </w:rPr>
        <w:t>ες</w:t>
      </w:r>
      <w:r w:rsidRPr="009253D1">
        <w:rPr>
          <w:b/>
          <w:color w:val="FF0000"/>
          <w:highlight w:val="yellow"/>
          <w:lang w:val="el-GR"/>
        </w:rPr>
        <w:t xml:space="preserve"> έχω ελεύθερες μεταβλητές</w:t>
      </w:r>
      <w:r w:rsidRPr="009253D1">
        <w:rPr>
          <w:highlight w:val="yellow"/>
          <w:lang w:val="el-GR"/>
        </w:rPr>
        <w:t>.</w:t>
      </w:r>
    </w:p>
    <w:p w:rsidR="00D67C69" w:rsidRPr="009253D1" w:rsidRDefault="00D67C69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 w:rsidRPr="009253D1">
        <w:rPr>
          <w:highlight w:val="yellow"/>
          <w:lang w:val="el-GR"/>
        </w:rPr>
        <w:t xml:space="preserve">Σε καθένα από αυτά έχω «θέσεις» ελεύθερων και βασικών μεταβλητών. </w:t>
      </w:r>
      <w:r w:rsidRPr="009253D1">
        <w:rPr>
          <w:b/>
          <w:color w:val="FF0000"/>
          <w:highlight w:val="yellow"/>
          <w:lang w:val="el-GR"/>
        </w:rPr>
        <w:t>Τις</w:t>
      </w:r>
      <w:r w:rsidR="009253D1" w:rsidRPr="009253D1">
        <w:rPr>
          <w:b/>
          <w:color w:val="FF0000"/>
          <w:highlight w:val="yellow"/>
          <w:lang w:val="el-GR"/>
        </w:rPr>
        <w:t xml:space="preserve"> «θέσεις» των</w:t>
      </w:r>
      <w:r w:rsidRPr="009253D1">
        <w:rPr>
          <w:b/>
          <w:color w:val="FF0000"/>
          <w:highlight w:val="yellow"/>
          <w:lang w:val="el-GR"/>
        </w:rPr>
        <w:t xml:space="preserve"> ελεύθερ</w:t>
      </w:r>
      <w:r w:rsidR="009253D1" w:rsidRPr="009253D1">
        <w:rPr>
          <w:b/>
          <w:color w:val="FF0000"/>
          <w:highlight w:val="yellow"/>
          <w:lang w:val="el-GR"/>
        </w:rPr>
        <w:t>ων</w:t>
      </w:r>
      <w:r w:rsidRPr="009253D1">
        <w:rPr>
          <w:b/>
          <w:color w:val="FF0000"/>
          <w:highlight w:val="yellow"/>
          <w:lang w:val="el-GR"/>
        </w:rPr>
        <w:t xml:space="preserve"> τις γεμίζω με 0/1 </w:t>
      </w:r>
      <w:r w:rsidRPr="009253D1">
        <w:rPr>
          <w:highlight w:val="yellow"/>
          <w:lang w:val="el-GR"/>
        </w:rPr>
        <w:t xml:space="preserve">έτσι ώστε σε κάθε </w:t>
      </w:r>
      <w:r w:rsidR="00EE4916" w:rsidRPr="00EE4916">
        <w:rPr>
          <w:position w:val="-16"/>
        </w:rPr>
        <w:object w:dxaOrig="300" w:dyaOrig="420">
          <v:shape id="_x0000_i1082" type="#_x0000_t75" style="width:15pt;height:21pt" o:ole="">
            <v:imagedata r:id="rId223" o:title=""/>
          </v:shape>
          <o:OLEObject Type="Embed" ProgID="Equation.DSMT4" ShapeID="_x0000_i1082" DrawAspect="Content" ObjectID="_1701507160" r:id="rId224"/>
        </w:object>
      </w:r>
      <w:r w:rsidRPr="009253D1">
        <w:rPr>
          <w:highlight w:val="yellow"/>
          <w:lang w:val="el-GR"/>
        </w:rPr>
        <w:t xml:space="preserve"> να έχω ένα “1” και κάθε </w:t>
      </w:r>
      <w:r w:rsidR="009253D1">
        <w:rPr>
          <w:highlight w:val="yellow"/>
          <w:lang w:val="el-GR"/>
        </w:rPr>
        <w:t>«θέση</w:t>
      </w:r>
      <w:r w:rsidR="009253D1" w:rsidRPr="009253D1">
        <w:rPr>
          <w:highlight w:val="yellow"/>
          <w:lang w:val="el-GR"/>
        </w:rPr>
        <w:t xml:space="preserve">» </w:t>
      </w:r>
      <w:r w:rsidRPr="009253D1">
        <w:rPr>
          <w:highlight w:val="yellow"/>
          <w:lang w:val="el-GR"/>
        </w:rPr>
        <w:t>ελεύθερη</w:t>
      </w:r>
      <w:r w:rsidR="009253D1">
        <w:rPr>
          <w:highlight w:val="yellow"/>
          <w:lang w:val="el-GR"/>
        </w:rPr>
        <w:t>ς</w:t>
      </w:r>
      <w:r w:rsidRPr="009253D1">
        <w:rPr>
          <w:highlight w:val="yellow"/>
          <w:lang w:val="el-GR"/>
        </w:rPr>
        <w:t xml:space="preserve"> να έχει κάπου ένα «1»</w:t>
      </w:r>
      <w:r w:rsidR="009253D1">
        <w:rPr>
          <w:highlight w:val="yellow"/>
          <w:lang w:val="el-GR"/>
        </w:rPr>
        <w:t>.</w:t>
      </w:r>
    </w:p>
    <w:p w:rsidR="00D67C69" w:rsidRPr="009253D1" w:rsidRDefault="00D67C69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 w:rsidRPr="009253D1">
        <w:rPr>
          <w:highlight w:val="yellow"/>
          <w:lang w:val="el-GR"/>
        </w:rPr>
        <w:t xml:space="preserve">Για κάθε </w:t>
      </w:r>
      <w:r w:rsidR="00EE4916" w:rsidRPr="00EE4916">
        <w:rPr>
          <w:position w:val="-16"/>
        </w:rPr>
        <w:object w:dxaOrig="300" w:dyaOrig="420">
          <v:shape id="_x0000_i1083" type="#_x0000_t75" style="width:15pt;height:21pt" o:ole="">
            <v:imagedata r:id="rId225" o:title=""/>
          </v:shape>
          <o:OLEObject Type="Embed" ProgID="Equation.DSMT4" ShapeID="_x0000_i1083" DrawAspect="Content" ObjectID="_1701507161" r:id="rId226"/>
        </w:object>
      </w:r>
      <w:r w:rsidRPr="009253D1">
        <w:rPr>
          <w:highlight w:val="yellow"/>
          <w:lang w:val="el-GR"/>
        </w:rPr>
        <w:t xml:space="preserve"> έχω δώσει τιμές στις ελεύθερες. Με αυτές τις τιμές </w:t>
      </w:r>
      <w:r w:rsidRPr="009253D1">
        <w:rPr>
          <w:b/>
          <w:color w:val="FF0000"/>
          <w:highlight w:val="yellow"/>
          <w:lang w:val="el-GR"/>
        </w:rPr>
        <w:t>μπαίνω στις εξισώσεις και βρίσκω τις τιμές των βασικών</w:t>
      </w:r>
      <w:r w:rsidRPr="009253D1">
        <w:rPr>
          <w:highlight w:val="yellow"/>
          <w:lang w:val="el-GR"/>
        </w:rPr>
        <w:t>.</w:t>
      </w:r>
    </w:p>
    <w:p w:rsidR="00D67C69" w:rsidRPr="009253D1" w:rsidRDefault="00D67C69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76" w:lineRule="auto"/>
        <w:rPr>
          <w:highlight w:val="yellow"/>
        </w:rPr>
      </w:pPr>
      <w:proofErr w:type="spellStart"/>
      <w:r w:rsidRPr="009253D1">
        <w:rPr>
          <w:highlight w:val="yellow"/>
        </w:rPr>
        <w:t>Τέλος</w:t>
      </w:r>
      <w:proofErr w:type="spellEnd"/>
      <w:r w:rsidRPr="009253D1">
        <w:rPr>
          <w:highlight w:val="yellow"/>
        </w:rPr>
        <w:t xml:space="preserve">: </w:t>
      </w:r>
      <w:r w:rsidR="00EE4916" w:rsidRPr="00EE4916">
        <w:rPr>
          <w:position w:val="-14"/>
        </w:rPr>
        <w:object w:dxaOrig="300" w:dyaOrig="420">
          <v:shape id="_x0000_i1084" type="#_x0000_t75" style="width:15pt;height:21pt" o:ole="">
            <v:imagedata r:id="rId227" o:title=""/>
          </v:shape>
          <o:OLEObject Type="Embed" ProgID="Equation.DSMT4" ShapeID="_x0000_i1084" DrawAspect="Content" ObjectID="_1701507162" r:id="rId228"/>
        </w:object>
      </w:r>
      <w:proofErr w:type="spellStart"/>
      <w:r w:rsidRPr="009253D1">
        <w:rPr>
          <w:highlight w:val="yellow"/>
        </w:rPr>
        <w:t>λύσεις</w:t>
      </w:r>
      <w:proofErr w:type="spellEnd"/>
      <w:r w:rsidRPr="009253D1">
        <w:rPr>
          <w:highlight w:val="yellow"/>
        </w:rPr>
        <w:t xml:space="preserve"> </w:t>
      </w:r>
      <w:proofErr w:type="spellStart"/>
      <w:proofErr w:type="gramStart"/>
      <w:r w:rsidRPr="009253D1">
        <w:rPr>
          <w:highlight w:val="yellow"/>
        </w:rPr>
        <w:t>της</w:t>
      </w:r>
      <w:proofErr w:type="spellEnd"/>
      <w:r w:rsidRPr="009253D1">
        <w:rPr>
          <w:highlight w:val="yellow"/>
        </w:rPr>
        <w:t xml:space="preserve"> </w:t>
      </w:r>
      <w:proofErr w:type="gramEnd"/>
      <w:r w:rsidR="00EE4916" w:rsidRPr="00EE4916">
        <w:rPr>
          <w:position w:val="-14"/>
        </w:rPr>
        <w:object w:dxaOrig="3159" w:dyaOrig="420">
          <v:shape id="_x0000_i1085" type="#_x0000_t75" style="width:157.95pt;height:21pt" o:ole="">
            <v:imagedata r:id="rId229" o:title=""/>
          </v:shape>
          <o:OLEObject Type="Embed" ProgID="Equation.DSMT4" ShapeID="_x0000_i1085" DrawAspect="Content" ObjectID="_1701507163" r:id="rId230"/>
        </w:object>
      </w:r>
      <w:r w:rsidRPr="009253D1">
        <w:rPr>
          <w:highlight w:val="yellow"/>
        </w:rPr>
        <w:t>.</w:t>
      </w:r>
    </w:p>
    <w:p w:rsidR="009253D1" w:rsidRDefault="009253D1">
      <w:pPr>
        <w:tabs>
          <w:tab w:val="clear" w:pos="1185"/>
        </w:tabs>
        <w:spacing w:before="0" w:after="0" w:line="240" w:lineRule="auto"/>
        <w:jc w:val="left"/>
      </w:pPr>
    </w:p>
    <w:p w:rsidR="00D67C69" w:rsidRPr="009253D1" w:rsidRDefault="00A368E0" w:rsidP="00D67C69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458520</wp:posOffset>
                </wp:positionH>
                <wp:positionV relativeFrom="paragraph">
                  <wp:posOffset>-17465</wp:posOffset>
                </wp:positionV>
                <wp:extent cx="1330200" cy="576360"/>
                <wp:effectExtent l="38100" t="38100" r="41910" b="5270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330200" cy="57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192.75pt;margin-top:-2.25pt;width:106.5pt;height:47.3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546720</wp:posOffset>
                </wp:positionH>
                <wp:positionV relativeFrom="paragraph">
                  <wp:posOffset>90175</wp:posOffset>
                </wp:positionV>
                <wp:extent cx="1083600" cy="461520"/>
                <wp:effectExtent l="38100" t="38100" r="40640" b="3429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08360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199.8pt;margin-top:6.3pt;width:87.1pt;height:38.1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">
                <v:imagedata r:id="rId234" o:title=""/>
              </v:shape>
            </w:pict>
          </mc:Fallback>
        </mc:AlternateContent>
      </w:r>
      <w:r w:rsidR="00D67C69" w:rsidRPr="009253D1">
        <w:rPr>
          <w:lang w:val="el-GR"/>
        </w:rPr>
        <w:t xml:space="preserve">π.χ. 1 εξίσωση: </w:t>
      </w:r>
      <w:r w:rsidR="00EE4916" w:rsidRPr="00EE4916">
        <w:rPr>
          <w:position w:val="-12"/>
        </w:rPr>
        <w:object w:dxaOrig="3780" w:dyaOrig="380">
          <v:shape id="_x0000_i1086" type="#_x0000_t75" style="width:189pt;height:19pt" o:ole="">
            <v:imagedata r:id="rId235" o:title=""/>
          </v:shape>
          <o:OLEObject Type="Embed" ProgID="Equation.DSMT4" ShapeID="_x0000_i1086" DrawAspect="Content" ObjectID="_1701507164" r:id="rId236"/>
        </w:object>
      </w:r>
    </w:p>
    <w:p w:rsidR="00D67C69" w:rsidRPr="009253D1" w:rsidRDefault="00D67C69" w:rsidP="00D67C69">
      <w:pPr>
        <w:rPr>
          <w:lang w:val="el-GR"/>
        </w:rPr>
      </w:pPr>
      <w:r w:rsidRPr="009253D1">
        <w:rPr>
          <w:lang w:val="el-GR"/>
        </w:rPr>
        <w:t xml:space="preserve">       βασική: </w:t>
      </w:r>
      <w:r w:rsidR="00EE4916" w:rsidRPr="00EE4916">
        <w:rPr>
          <w:position w:val="-12"/>
        </w:rPr>
        <w:object w:dxaOrig="300" w:dyaOrig="380">
          <v:shape id="_x0000_i1087" type="#_x0000_t75" style="width:15pt;height:19pt" o:ole="">
            <v:imagedata r:id="rId237" o:title=""/>
          </v:shape>
          <o:OLEObject Type="Embed" ProgID="Equation.DSMT4" ShapeID="_x0000_i1087" DrawAspect="Content" ObjectID="_1701507165" r:id="rId238"/>
        </w:object>
      </w:r>
      <w:r w:rsidRPr="009253D1">
        <w:rPr>
          <w:lang w:val="el-GR"/>
        </w:rPr>
        <w:t xml:space="preserve">, ελεύθερες: </w:t>
      </w:r>
      <w:r w:rsidR="00EE4916" w:rsidRPr="00EE4916">
        <w:rPr>
          <w:position w:val="-12"/>
        </w:rPr>
        <w:object w:dxaOrig="920" w:dyaOrig="380">
          <v:shape id="_x0000_i1088" type="#_x0000_t75" style="width:46pt;height:19pt" o:ole="">
            <v:imagedata r:id="rId239" o:title=""/>
          </v:shape>
          <o:OLEObject Type="Embed" ProgID="Equation.DSMT4" ShapeID="_x0000_i1088" DrawAspect="Content" ObjectID="_1701507166" r:id="rId240"/>
        </w:object>
      </w:r>
    </w:p>
    <w:p w:rsidR="00D67C69" w:rsidRPr="009253D1" w:rsidRDefault="00A368E0" w:rsidP="00D67C69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633840</wp:posOffset>
                </wp:positionH>
                <wp:positionV relativeFrom="paragraph">
                  <wp:posOffset>431215</wp:posOffset>
                </wp:positionV>
                <wp:extent cx="131040" cy="118800"/>
                <wp:effectExtent l="38100" t="38100" r="21590" b="5270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310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206.45pt;margin-top:33pt;width:12.2pt;height:11.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259800</wp:posOffset>
                </wp:positionH>
                <wp:positionV relativeFrom="paragraph">
                  <wp:posOffset>-459425</wp:posOffset>
                </wp:positionV>
                <wp:extent cx="739440" cy="943560"/>
                <wp:effectExtent l="57150" t="38100" r="0" b="4762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739440" cy="9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176.95pt;margin-top:-37pt;width:60.15pt;height:76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667400</wp:posOffset>
                </wp:positionH>
                <wp:positionV relativeFrom="paragraph">
                  <wp:posOffset>1015135</wp:posOffset>
                </wp:positionV>
                <wp:extent cx="128160" cy="23040"/>
                <wp:effectExtent l="76200" t="133350" r="120015" b="16764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28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285.55pt;margin-top:71.5pt;width:17.95pt;height:19.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224960</wp:posOffset>
                </wp:positionH>
                <wp:positionV relativeFrom="paragraph">
                  <wp:posOffset>694735</wp:posOffset>
                </wp:positionV>
                <wp:extent cx="65880" cy="24120"/>
                <wp:effectExtent l="95250" t="152400" r="125095" b="18605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658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249.05pt;margin-top:45.15pt;width:15.3pt;height:21.9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893760</wp:posOffset>
                </wp:positionH>
                <wp:positionV relativeFrom="paragraph">
                  <wp:posOffset>204775</wp:posOffset>
                </wp:positionV>
                <wp:extent cx="43560" cy="19080"/>
                <wp:effectExtent l="95250" t="171450" r="147320" b="20955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43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222.8pt;margin-top:4.75pt;width:14.95pt;height:25.6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655160</wp:posOffset>
                </wp:positionH>
                <wp:positionV relativeFrom="paragraph">
                  <wp:posOffset>994615</wp:posOffset>
                </wp:positionV>
                <wp:extent cx="187560" cy="29160"/>
                <wp:effectExtent l="95250" t="190500" r="136525" b="18097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87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283.45pt;margin-top:66pt;width:25.15pt;height:25.2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">
                <v:imagedata r:id="rId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220280</wp:posOffset>
                </wp:positionH>
                <wp:positionV relativeFrom="paragraph">
                  <wp:posOffset>1013335</wp:posOffset>
                </wp:positionV>
                <wp:extent cx="180000" cy="16200"/>
                <wp:effectExtent l="95250" t="152400" r="125095" b="17462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80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248.7pt;margin-top:70.2pt;width:23.85pt;height:20.6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">
                <v:imagedata r:id="rId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860640</wp:posOffset>
                </wp:positionH>
                <wp:positionV relativeFrom="paragraph">
                  <wp:posOffset>1043215</wp:posOffset>
                </wp:positionV>
                <wp:extent cx="125640" cy="22320"/>
                <wp:effectExtent l="95250" t="133350" r="103505" b="16827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25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221.1pt;margin-top:74.05pt;width:17.85pt;height:18.4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586760</wp:posOffset>
                </wp:positionH>
                <wp:positionV relativeFrom="paragraph">
                  <wp:posOffset>739375</wp:posOffset>
                </wp:positionV>
                <wp:extent cx="263880" cy="9720"/>
                <wp:effectExtent l="76200" t="152400" r="117475" b="18097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263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278.3pt;margin-top:48.6pt;width:29.8pt;height:20.4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202280</wp:posOffset>
                </wp:positionH>
                <wp:positionV relativeFrom="paragraph">
                  <wp:posOffset>740095</wp:posOffset>
                </wp:positionV>
                <wp:extent cx="128880" cy="4680"/>
                <wp:effectExtent l="95250" t="152400" r="119380" b="18605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28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247.55pt;margin-top:48.55pt;width:19.5pt;height:19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874680</wp:posOffset>
                </wp:positionH>
                <wp:positionV relativeFrom="paragraph">
                  <wp:posOffset>748735</wp:posOffset>
                </wp:positionV>
                <wp:extent cx="139680" cy="20520"/>
                <wp:effectExtent l="95250" t="152400" r="108585" b="18923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39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221pt;margin-top:49.4pt;width:21.15pt;height:21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647240</wp:posOffset>
                </wp:positionH>
                <wp:positionV relativeFrom="paragraph">
                  <wp:posOffset>231775</wp:posOffset>
                </wp:positionV>
                <wp:extent cx="210600" cy="35280"/>
                <wp:effectExtent l="95250" t="171450" r="113665" b="17462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106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281.95pt;margin-top:7.6pt;width:26.9pt;height:23.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168800</wp:posOffset>
                </wp:positionH>
                <wp:positionV relativeFrom="paragraph">
                  <wp:posOffset>235735</wp:posOffset>
                </wp:positionV>
                <wp:extent cx="160560" cy="8280"/>
                <wp:effectExtent l="95250" t="171450" r="87630" b="20129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60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244.1pt;margin-top:7.65pt;width:22.9pt;height:22.3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786480</wp:posOffset>
                </wp:positionH>
                <wp:positionV relativeFrom="paragraph">
                  <wp:posOffset>253735</wp:posOffset>
                </wp:positionV>
                <wp:extent cx="217440" cy="34200"/>
                <wp:effectExtent l="95250" t="133350" r="106680" b="15684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17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215.35pt;margin-top:11.3pt;width:25.45pt;height:19.9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">
                <v:imagedata r:id="rId268" o:title=""/>
              </v:shape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804537F" wp14:editId="4903EA8E">
                <wp:simplePos x="0" y="0"/>
                <wp:positionH relativeFrom="column">
                  <wp:posOffset>3802380</wp:posOffset>
                </wp:positionH>
                <wp:positionV relativeFrom="paragraph">
                  <wp:posOffset>601980</wp:posOffset>
                </wp:positionV>
                <wp:extent cx="609600" cy="390526"/>
                <wp:effectExtent l="0" t="38100" r="57150" b="28575"/>
                <wp:wrapNone/>
                <wp:docPr id="1159" name="AutoShape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600" cy="39052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1" o:spid="_x0000_s1026" type="#_x0000_t32" style="position:absolute;margin-left:299.4pt;margin-top:47.4pt;width:48pt;height:30.7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">
                <v:stroke endarrow="block"/>
              </v:shape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F39C23A" wp14:editId="25DCF088">
                <wp:simplePos x="0" y="0"/>
                <wp:positionH relativeFrom="column">
                  <wp:posOffset>3840480</wp:posOffset>
                </wp:positionH>
                <wp:positionV relativeFrom="paragraph">
                  <wp:posOffset>601980</wp:posOffset>
                </wp:positionV>
                <wp:extent cx="472440" cy="156210"/>
                <wp:effectExtent l="0" t="38100" r="60960" b="34290"/>
                <wp:wrapNone/>
                <wp:docPr id="1158" name="AutoShape 1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2440" cy="156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0" o:spid="_x0000_s1026" type="#_x0000_t32" style="position:absolute;margin-left:302.4pt;margin-top:47.4pt;width:37.2pt;height:12.3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">
                <v:stroke endarrow="block"/>
              </v:shape>
            </w:pict>
          </mc:Fallback>
        </mc:AlternateContent>
      </w:r>
      <w:r w:rsidR="006A468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85113B3" wp14:editId="696D9B5B">
                <wp:simplePos x="0" y="0"/>
                <wp:positionH relativeFrom="column">
                  <wp:posOffset>3954780</wp:posOffset>
                </wp:positionH>
                <wp:positionV relativeFrom="paragraph">
                  <wp:posOffset>251460</wp:posOffset>
                </wp:positionV>
                <wp:extent cx="411480" cy="289560"/>
                <wp:effectExtent l="0" t="0" r="64770" b="53340"/>
                <wp:wrapNone/>
                <wp:docPr id="1157" name="AutoShape 1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289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2" o:spid="_x0000_s1026" type="#_x0000_t32" style="position:absolute;margin-left:311.4pt;margin-top:19.8pt;width:32.4pt;height:22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">
                <v:stroke endarrow="block"/>
              </v:shape>
            </w:pict>
          </mc:Fallback>
        </mc:AlternateContent>
      </w:r>
      <w:r w:rsidR="009253D1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CEDF064" wp14:editId="3F2BE93F">
                <wp:simplePos x="0" y="0"/>
                <wp:positionH relativeFrom="column">
                  <wp:posOffset>4312920</wp:posOffset>
                </wp:positionH>
                <wp:positionV relativeFrom="paragraph">
                  <wp:posOffset>144780</wp:posOffset>
                </wp:positionV>
                <wp:extent cx="798195" cy="762000"/>
                <wp:effectExtent l="0" t="0" r="0" b="0"/>
                <wp:wrapNone/>
                <wp:docPr id="1156" name="Text Box 1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819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7967C0" w:rsidRDefault="004877A9" w:rsidP="00D67C6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Θέσεις </w:t>
                            </w:r>
                            <w:proofErr w:type="spellStart"/>
                            <w:r>
                              <w:t>ελεύθερ</w:t>
                            </w:r>
                            <w:proofErr w:type="spellEnd"/>
                            <w:r>
                              <w:rPr>
                                <w:lang w:val="el-GR"/>
                              </w:rPr>
                              <w:t>ων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9" o:spid="_x0000_s1032" type="#_x0000_t202" style="position:absolute;left:0;text-align:left;margin-left:339.6pt;margin-top:11.4pt;width:62.85pt;height:60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" stroked="f">
                <v:textbox>
                  <w:txbxContent>
                    <w:p w:rsidR="00EE4916" w:rsidRPr="007967C0" w:rsidRDefault="00EE4916" w:rsidP="00D67C6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l-GR"/>
                        </w:rPr>
                        <w:t xml:space="preserve">Θέσεις </w:t>
                      </w:r>
                      <w:proofErr w:type="spellStart"/>
                      <w:r>
                        <w:t>ελεύθερ</w:t>
                      </w:r>
                      <w:proofErr w:type="spellEnd"/>
                      <w:r>
                        <w:rPr>
                          <w:lang w:val="el-GR"/>
                        </w:rPr>
                        <w:t>ων</w:t>
                      </w:r>
                    </w:p>
                  </w:txbxContent>
                </v:textbox>
              </v:shape>
            </w:pict>
          </mc:Fallback>
        </mc:AlternateContent>
      </w:r>
      <w:r w:rsidR="00D67C69" w:rsidRPr="009253D1">
        <w:rPr>
          <w:lang w:val="el-GR"/>
        </w:rPr>
        <w:t xml:space="preserve">       </w:t>
      </w:r>
      <w:r w:rsidR="00EE4916" w:rsidRPr="00EE4916">
        <w:rPr>
          <w:position w:val="-14"/>
        </w:rPr>
        <w:object w:dxaOrig="639" w:dyaOrig="420">
          <v:shape id="_x0000_i1089" type="#_x0000_t75" style="width:31.95pt;height:21pt" o:ole="">
            <v:imagedata r:id="rId269" o:title=""/>
          </v:shape>
          <o:OLEObject Type="Embed" ProgID="Equation.DSMT4" ShapeID="_x0000_i1089" DrawAspect="Content" ObjectID="_1701507167" r:id="rId270"/>
        </w:object>
      </w:r>
      <w:r w:rsidR="00D67C69" w:rsidRPr="009253D1">
        <w:rPr>
          <w:lang w:val="el-GR"/>
        </w:rPr>
        <w:t xml:space="preserve">λύσεις της </w:t>
      </w:r>
      <w:r w:rsidR="00EE4916" w:rsidRPr="00EE4916">
        <w:rPr>
          <w:position w:val="-80"/>
        </w:rPr>
        <w:object w:dxaOrig="3980" w:dyaOrig="1740">
          <v:shape id="_x0000_i1090" type="#_x0000_t75" style="width:199pt;height:87pt" o:ole="">
            <v:imagedata r:id="rId271" o:title=""/>
          </v:shape>
          <o:OLEObject Type="Embed" ProgID="Equation.DSMT4" ShapeID="_x0000_i1090" DrawAspect="Content" ObjectID="_1701507168" r:id="rId272"/>
        </w:object>
      </w:r>
    </w:p>
    <w:p w:rsidR="00D67C69" w:rsidRPr="009253D1" w:rsidRDefault="00A368E0" w:rsidP="00D67C69">
      <w:p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279840</wp:posOffset>
                </wp:positionH>
                <wp:positionV relativeFrom="paragraph">
                  <wp:posOffset>17395</wp:posOffset>
                </wp:positionV>
                <wp:extent cx="360" cy="360"/>
                <wp:effectExtent l="0" t="0" r="0" b="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410.1pt;margin-top:-10pt;width:11.4pt;height:22.7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">
                <v:imagedata r:id="rId274" o:title=""/>
              </v:shape>
            </w:pict>
          </mc:Fallback>
        </mc:AlternateContent>
      </w:r>
    </w:p>
    <w:p w:rsidR="007312AD" w:rsidRDefault="007312AD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highlight w:val="yellow"/>
          <w:lang w:val="el-GR"/>
        </w:rPr>
      </w:pPr>
      <w:r>
        <w:rPr>
          <w:highlight w:val="yellow"/>
        </w:rPr>
        <w:br w:type="page"/>
      </w:r>
    </w:p>
    <w:p w:rsidR="00D67C69" w:rsidRPr="007A2E3D" w:rsidRDefault="00D67C69" w:rsidP="00E4776B">
      <w:pPr>
        <w:pStyle w:val="Heading4"/>
      </w:pPr>
      <w:proofErr w:type="spellStart"/>
      <w:r w:rsidRPr="00E4776B">
        <w:rPr>
          <w:highlight w:val="yellow"/>
        </w:rPr>
        <w:lastRenderedPageBreak/>
        <w:t>Ax=</w:t>
      </w:r>
      <w:r w:rsidRPr="00E4776B">
        <w:rPr>
          <w:color w:val="FF0000"/>
          <w:highlight w:val="yellow"/>
        </w:rPr>
        <w:t>b</w:t>
      </w:r>
      <w:proofErr w:type="spellEnd"/>
    </w:p>
    <w:p w:rsidR="00D67C69" w:rsidRPr="00545F0F" w:rsidRDefault="00D67C69" w:rsidP="00D67C69">
      <w:pPr>
        <w:rPr>
          <w:lang w:val="el-GR"/>
        </w:rPr>
      </w:pPr>
      <w:r w:rsidRPr="00545F0F">
        <w:rPr>
          <w:lang w:val="el-GR"/>
        </w:rPr>
        <w:t xml:space="preserve">Με τους ίδιους </w:t>
      </w:r>
      <w:proofErr w:type="spellStart"/>
      <w:r w:rsidRPr="00545F0F">
        <w:rPr>
          <w:lang w:val="el-GR"/>
        </w:rPr>
        <w:t>γραμμομετασχηματισμούς</w:t>
      </w:r>
      <w:proofErr w:type="spellEnd"/>
      <w:r w:rsidRPr="00545F0F">
        <w:rPr>
          <w:lang w:val="el-GR"/>
        </w:rPr>
        <w:t xml:space="preserve"> στο </w:t>
      </w:r>
      <w:r w:rsidR="00EE4916" w:rsidRPr="00EE4916">
        <w:rPr>
          <w:position w:val="-6"/>
        </w:rPr>
        <w:object w:dxaOrig="220" w:dyaOrig="300">
          <v:shape id="_x0000_i1091" type="#_x0000_t75" style="width:11pt;height:15pt" o:ole="">
            <v:imagedata r:id="rId275" o:title=""/>
          </v:shape>
          <o:OLEObject Type="Embed" ProgID="Equation.DSMT4" ShapeID="_x0000_i1091" DrawAspect="Content" ObjectID="_1701507169" r:id="rId276"/>
        </w:object>
      </w:r>
      <w:r w:rsidRPr="00545F0F">
        <w:rPr>
          <w:lang w:val="el-GR"/>
        </w:rPr>
        <w:t xml:space="preserve"> όπως στο </w:t>
      </w:r>
      <w:r w:rsidR="00EE4916" w:rsidRPr="00025957">
        <w:rPr>
          <w:position w:val="-4"/>
        </w:rPr>
        <w:object w:dxaOrig="279" w:dyaOrig="279">
          <v:shape id="_x0000_i1092" type="#_x0000_t75" style="width:13.95pt;height:13.95pt" o:ole="">
            <v:imagedata r:id="rId277" o:title=""/>
          </v:shape>
          <o:OLEObject Type="Embed" ProgID="Equation.DSMT4" ShapeID="_x0000_i1092" DrawAspect="Content" ObjectID="_1701507170" r:id="rId278"/>
        </w:object>
      </w:r>
      <w:r w:rsidRPr="00545F0F">
        <w:rPr>
          <w:lang w:val="el-GR"/>
        </w:rPr>
        <w:t xml:space="preserve">, το </w:t>
      </w:r>
      <w:r w:rsidR="00EE4916" w:rsidRPr="00EE4916">
        <w:rPr>
          <w:position w:val="-6"/>
        </w:rPr>
        <w:object w:dxaOrig="200" w:dyaOrig="300">
          <v:shape id="_x0000_i1093" type="#_x0000_t75" style="width:10pt;height:15pt" o:ole="">
            <v:imagedata r:id="rId279" o:title=""/>
          </v:shape>
          <o:OLEObject Type="Embed" ProgID="Equation.DSMT4" ShapeID="_x0000_i1093" DrawAspect="Content" ObjectID="_1701507171" r:id="rId280"/>
        </w:object>
      </w:r>
      <w:r w:rsidRPr="00545F0F">
        <w:rPr>
          <w:lang w:val="el-GR"/>
        </w:rPr>
        <w:t xml:space="preserve"> μεταβάλλεται σε κάποιο </w:t>
      </w:r>
      <w:r w:rsidR="00EE4916" w:rsidRPr="00EE4916">
        <w:rPr>
          <w:position w:val="-6"/>
        </w:rPr>
        <w:object w:dxaOrig="200" w:dyaOrig="240">
          <v:shape id="_x0000_i1094" type="#_x0000_t75" style="width:10pt;height:12pt" o:ole="">
            <v:imagedata r:id="rId281" o:title=""/>
          </v:shape>
          <o:OLEObject Type="Embed" ProgID="Equation.DSMT4" ShapeID="_x0000_i1094" DrawAspect="Content" ObjectID="_1701507172" r:id="rId282"/>
        </w:object>
      </w:r>
      <w:r w:rsidRPr="00545F0F">
        <w:rPr>
          <w:lang w:val="el-GR"/>
        </w:rPr>
        <w:t>.</w:t>
      </w:r>
    </w:p>
    <w:p w:rsidR="00D67C69" w:rsidRDefault="00EE4916" w:rsidP="00D67C69">
      <w:pPr>
        <w:jc w:val="center"/>
      </w:pPr>
      <w:r w:rsidRPr="00EE4916">
        <w:rPr>
          <w:position w:val="-16"/>
        </w:rPr>
        <w:object w:dxaOrig="1800" w:dyaOrig="460">
          <v:shape id="_x0000_i1095" type="#_x0000_t75" style="width:90pt;height:23pt" o:ole="">
            <v:imagedata r:id="rId283" o:title=""/>
          </v:shape>
          <o:OLEObject Type="Embed" ProgID="Equation.DSMT4" ShapeID="_x0000_i1095" DrawAspect="Content" ObjectID="_1701507173" r:id="rId284"/>
        </w:object>
      </w:r>
    </w:p>
    <w:p w:rsidR="00D67C69" w:rsidRPr="00545F0F" w:rsidRDefault="004877A9" w:rsidP="00D67C69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170960</wp:posOffset>
                </wp:positionH>
                <wp:positionV relativeFrom="paragraph">
                  <wp:posOffset>721100</wp:posOffset>
                </wp:positionV>
                <wp:extent cx="858960" cy="19080"/>
                <wp:effectExtent l="0" t="171450" r="132080" b="20955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58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245.05pt;margin-top:46.05pt;width:78.3pt;height:24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">
                <v:imagedata r:id="rId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141600</wp:posOffset>
                </wp:positionH>
                <wp:positionV relativeFrom="paragraph">
                  <wp:posOffset>519500</wp:posOffset>
                </wp:positionV>
                <wp:extent cx="1440" cy="720"/>
                <wp:effectExtent l="133350" t="209550" r="151130" b="24701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397.7pt;margin-top:26.5pt;width:14.55pt;height:29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">
                <v:imagedata r:id="rId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215880</wp:posOffset>
                </wp:positionH>
                <wp:positionV relativeFrom="paragraph">
                  <wp:posOffset>768620</wp:posOffset>
                </wp:positionV>
                <wp:extent cx="493200" cy="61200"/>
                <wp:effectExtent l="95250" t="171450" r="116840" b="18669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4932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169.25pt;margin-top:49.7pt;width:49.1pt;height:25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">
                <v:imagedata r:id="rId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223800</wp:posOffset>
                </wp:positionH>
                <wp:positionV relativeFrom="paragraph">
                  <wp:posOffset>433460</wp:posOffset>
                </wp:positionV>
                <wp:extent cx="485640" cy="67680"/>
                <wp:effectExtent l="95250" t="152400" r="105410" b="18034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85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170.4pt;margin-top:24.8pt;width:47.4pt;height:23.8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">
                <v:imagedata r:id="rId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247560</wp:posOffset>
                </wp:positionH>
                <wp:positionV relativeFrom="paragraph">
                  <wp:posOffset>877260</wp:posOffset>
                </wp:positionV>
                <wp:extent cx="440280" cy="20880"/>
                <wp:effectExtent l="38100" t="38100" r="36195" b="3683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40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176.25pt;margin-top:68.55pt;width:36.2pt;height:3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">
                <v:imagedata r:id="rId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198240</wp:posOffset>
                </wp:positionH>
                <wp:positionV relativeFrom="paragraph">
                  <wp:posOffset>567300</wp:posOffset>
                </wp:positionV>
                <wp:extent cx="584280" cy="19080"/>
                <wp:effectExtent l="38100" t="38100" r="44450" b="3810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584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172.3pt;margin-top:43.9pt;width:47.75pt;height:3.1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">
                <v:imagedata r:id="rId296" o:title=""/>
              </v:shape>
            </w:pict>
          </mc:Fallback>
        </mc:AlternateContent>
      </w:r>
      <w:r w:rsidR="00D67C69" w:rsidRPr="00545F0F">
        <w:rPr>
          <w:lang w:val="el-GR"/>
        </w:rPr>
        <w:t xml:space="preserve">Στην περίπτωσή μας: </w:t>
      </w:r>
      <w:r w:rsidR="00EE4916" w:rsidRPr="00EE4916">
        <w:rPr>
          <w:position w:val="-58"/>
        </w:rPr>
        <w:object w:dxaOrig="4920" w:dyaOrig="1300">
          <v:shape id="_x0000_i1096" type="#_x0000_t75" style="width:246pt;height:65pt" o:ole="">
            <v:imagedata r:id="rId297" o:title=""/>
          </v:shape>
          <o:OLEObject Type="Embed" ProgID="Equation.DSMT4" ShapeID="_x0000_i1096" DrawAspect="Content" ObjectID="_1701507174" r:id="rId298"/>
        </w:object>
      </w:r>
    </w:p>
    <w:p w:rsidR="00D67C69" w:rsidRPr="00545F0F" w:rsidRDefault="00D67C69" w:rsidP="00D67C69">
      <w:pPr>
        <w:rPr>
          <w:lang w:val="el-GR"/>
        </w:rPr>
      </w:pPr>
      <w:r w:rsidRPr="00545F0F">
        <w:rPr>
          <w:u w:val="single"/>
          <w:lang w:val="el-GR"/>
        </w:rPr>
        <w:t>Κατ’ αρχάς:</w:t>
      </w:r>
      <w:r w:rsidRPr="00545F0F">
        <w:rPr>
          <w:lang w:val="el-GR"/>
        </w:rPr>
        <w:t xml:space="preserve"> </w:t>
      </w:r>
      <w:r w:rsidRPr="00E913C6">
        <w:rPr>
          <w:highlight w:val="yellow"/>
          <w:lang w:val="el-GR"/>
        </w:rPr>
        <w:t xml:space="preserve">Για να υπάρχουν λύσεις πρέπει το </w:t>
      </w:r>
      <w:r w:rsidR="00EE4916" w:rsidRPr="00EE4916">
        <w:rPr>
          <w:position w:val="-6"/>
        </w:rPr>
        <w:object w:dxaOrig="200" w:dyaOrig="300">
          <v:shape id="_x0000_i1097" type="#_x0000_t75" style="width:10pt;height:15pt" o:ole="">
            <v:imagedata r:id="rId299" o:title=""/>
          </v:shape>
          <o:OLEObject Type="Embed" ProgID="Equation.DSMT4" ShapeID="_x0000_i1097" DrawAspect="Content" ObjectID="_1701507175" r:id="rId300"/>
        </w:object>
      </w:r>
      <w:r w:rsidRPr="00E913C6">
        <w:rPr>
          <w:highlight w:val="yellow"/>
          <w:lang w:val="el-GR"/>
        </w:rPr>
        <w:t xml:space="preserve"> να είναι τέτοιο ώστε για το </w:t>
      </w:r>
      <w:r w:rsidR="00EE4916" w:rsidRPr="00EE4916">
        <w:rPr>
          <w:position w:val="-6"/>
        </w:rPr>
        <w:object w:dxaOrig="200" w:dyaOrig="240">
          <v:shape id="_x0000_i1098" type="#_x0000_t75" style="width:10pt;height:12pt" o:ole="">
            <v:imagedata r:id="rId301" o:title=""/>
          </v:shape>
          <o:OLEObject Type="Embed" ProgID="Equation.DSMT4" ShapeID="_x0000_i1098" DrawAspect="Content" ObjectID="_1701507176" r:id="rId302"/>
        </w:object>
      </w:r>
      <w:r w:rsidRPr="00E913C6">
        <w:rPr>
          <w:highlight w:val="yellow"/>
          <w:lang w:val="el-GR"/>
        </w:rPr>
        <w:t xml:space="preserve"> που προκύπτει </w:t>
      </w:r>
      <w:r w:rsidRPr="00E913C6">
        <w:rPr>
          <w:b/>
          <w:color w:val="FF0000"/>
          <w:highlight w:val="yellow"/>
          <w:lang w:val="el-GR"/>
        </w:rPr>
        <w:t xml:space="preserve">οι συντεταγμένες που αντιστοιχούν στις μηδενικές γραμμές του </w:t>
      </w:r>
      <w:r w:rsidR="00EE4916" w:rsidRPr="00EE4916">
        <w:rPr>
          <w:position w:val="-6"/>
        </w:rPr>
        <w:object w:dxaOrig="279" w:dyaOrig="300">
          <v:shape id="_x0000_i1099" type="#_x0000_t75" style="width:13.95pt;height:15pt" o:ole="">
            <v:imagedata r:id="rId303" o:title=""/>
          </v:shape>
          <o:OLEObject Type="Embed" ProgID="Equation.DSMT4" ShapeID="_x0000_i1099" DrawAspect="Content" ObjectID="_1701507177" r:id="rId304"/>
        </w:object>
      </w:r>
      <w:r w:rsidRPr="00E913C6">
        <w:rPr>
          <w:b/>
          <w:color w:val="FF0000"/>
          <w:highlight w:val="yellow"/>
          <w:lang w:val="el-GR"/>
        </w:rPr>
        <w:t xml:space="preserve"> να είναι ίσες με 0</w:t>
      </w:r>
      <w:r w:rsidRPr="00E913C6">
        <w:rPr>
          <w:highlight w:val="yellow"/>
          <w:lang w:val="el-GR"/>
        </w:rPr>
        <w:t>.</w:t>
      </w:r>
    </w:p>
    <w:p w:rsidR="00D67C69" w:rsidRDefault="00D67C69" w:rsidP="00D67C69">
      <w:pPr>
        <w:jc w:val="center"/>
        <w:rPr>
          <w:bdr w:val="single" w:sz="4" w:space="0" w:color="auto"/>
          <w:lang w:val="el-GR"/>
        </w:rPr>
      </w:pPr>
      <w:r w:rsidRPr="00BC6439">
        <w:rPr>
          <w:bdr w:val="single" w:sz="4" w:space="0" w:color="auto"/>
          <w:lang w:val="el-GR"/>
        </w:rPr>
        <w:t xml:space="preserve">Εδώ: </w:t>
      </w:r>
      <w:r w:rsidR="00EE4916" w:rsidRPr="00EE4916">
        <w:rPr>
          <w:position w:val="-12"/>
        </w:rPr>
        <w:object w:dxaOrig="2400" w:dyaOrig="380">
          <v:shape id="_x0000_i1100" type="#_x0000_t75" style="width:120pt;height:19pt" o:ole="">
            <v:imagedata r:id="rId305" o:title=""/>
          </v:shape>
          <o:OLEObject Type="Embed" ProgID="Equation.DSMT4" ShapeID="_x0000_i1100" DrawAspect="Content" ObjectID="_1701507178" r:id="rId306"/>
        </w:object>
      </w:r>
    </w:p>
    <w:p w:rsidR="00D67C69" w:rsidRDefault="00D67C69" w:rsidP="00D67C69">
      <w:pPr>
        <w:rPr>
          <w:lang w:val="el-GR"/>
        </w:rPr>
      </w:pPr>
      <w:r w:rsidRPr="00BC6439">
        <w:rPr>
          <w:lang w:val="el-GR"/>
        </w:rPr>
        <w:t>Δηλαδή</w:t>
      </w:r>
      <w:r>
        <w:rPr>
          <w:lang w:val="el-GR"/>
        </w:rPr>
        <w:t>:</w:t>
      </w:r>
      <w:r w:rsidRPr="00BC6439">
        <w:rPr>
          <w:lang w:val="el-GR"/>
        </w:rPr>
        <w:t xml:space="preserve"> </w:t>
      </w:r>
      <w:r w:rsidRPr="00E913C6">
        <w:rPr>
          <w:highlight w:val="lightGray"/>
          <w:lang w:val="el-GR"/>
        </w:rPr>
        <w:t xml:space="preserve">το σύνολο των εφικτών </w:t>
      </w:r>
      <w:r w:rsidRPr="00E913C6">
        <w:rPr>
          <w:highlight w:val="lightGray"/>
          <w:lang w:val="en-US"/>
        </w:rPr>
        <w:t>b</w:t>
      </w:r>
      <w:r>
        <w:rPr>
          <w:lang w:val="el-GR"/>
        </w:rPr>
        <w:t xml:space="preserve"> (</w:t>
      </w:r>
      <w:r w:rsidRPr="00BC6439">
        <w:rPr>
          <w:lang w:val="el-GR"/>
        </w:rPr>
        <w:t xml:space="preserve">, </w:t>
      </w:r>
      <w:r>
        <w:rPr>
          <w:lang w:val="el-GR"/>
        </w:rPr>
        <w:t xml:space="preserve">που εξ ορισμού είναι το </w:t>
      </w:r>
      <w:r>
        <w:rPr>
          <w:lang w:val="en-US"/>
        </w:rPr>
        <w:t>span</w:t>
      </w:r>
      <w:r w:rsidRPr="00BC6439">
        <w:rPr>
          <w:lang w:val="el-GR"/>
        </w:rPr>
        <w:t xml:space="preserve"> </w:t>
      </w:r>
      <w:r>
        <w:rPr>
          <w:lang w:val="el-GR"/>
        </w:rPr>
        <w:t>των</w:t>
      </w:r>
      <w:r w:rsidRPr="00BC6439">
        <w:rPr>
          <w:lang w:val="el-GR"/>
        </w:rPr>
        <w:t xml:space="preserve"> </w:t>
      </w:r>
      <w:r>
        <w:rPr>
          <w:lang w:val="el-GR"/>
        </w:rPr>
        <w:t xml:space="preserve">στηλών,) δεν είναι όλος ο </w:t>
      </w:r>
      <w:r w:rsidR="00EE4916" w:rsidRPr="00025957">
        <w:rPr>
          <w:position w:val="-4"/>
        </w:rPr>
        <w:object w:dxaOrig="360" w:dyaOrig="340">
          <v:shape id="_x0000_i1101" type="#_x0000_t75" style="width:18pt;height:17pt" o:ole="">
            <v:imagedata r:id="rId307" o:title=""/>
          </v:shape>
          <o:OLEObject Type="Embed" ProgID="Equation.DSMT4" ShapeID="_x0000_i1101" DrawAspect="Content" ObjectID="_1701507179" r:id="rId308"/>
        </w:object>
      </w:r>
      <w:r>
        <w:rPr>
          <w:lang w:val="el-GR"/>
        </w:rPr>
        <w:t xml:space="preserve">, αλλά </w:t>
      </w:r>
      <w:r w:rsidR="00E913C6">
        <w:rPr>
          <w:lang w:val="el-GR"/>
        </w:rPr>
        <w:t xml:space="preserve">μόνο </w:t>
      </w:r>
      <w:r w:rsidR="00E913C6" w:rsidRPr="00E913C6">
        <w:rPr>
          <w:highlight w:val="lightGray"/>
          <w:lang w:val="el-GR"/>
        </w:rPr>
        <w:t>εκείνα</w:t>
      </w:r>
      <w:r w:rsidRPr="00E913C6">
        <w:rPr>
          <w:highlight w:val="lightGray"/>
          <w:lang w:val="el-GR"/>
        </w:rPr>
        <w:t xml:space="preserve"> τα </w:t>
      </w:r>
      <w:r w:rsidRPr="00E913C6">
        <w:rPr>
          <w:highlight w:val="lightGray"/>
          <w:lang w:val="en-US"/>
        </w:rPr>
        <w:t>b</w:t>
      </w:r>
      <w:r w:rsidRPr="00E913C6">
        <w:rPr>
          <w:highlight w:val="lightGray"/>
          <w:lang w:val="el-GR"/>
        </w:rPr>
        <w:t xml:space="preserve"> που ικανοποιούν τον παραπάνω περιορισμό</w:t>
      </w:r>
      <w:r>
        <w:rPr>
          <w:lang w:val="el-GR"/>
        </w:rPr>
        <w:t xml:space="preserve">. Αυτός μας λέει ότι πρόκειται για τα </w:t>
      </w:r>
      <w:r w:rsidRPr="00BC6439">
        <w:rPr>
          <w:lang w:val="en-US"/>
        </w:rPr>
        <w:t>b</w:t>
      </w:r>
      <w:r>
        <w:rPr>
          <w:lang w:val="el-GR"/>
        </w:rPr>
        <w:t xml:space="preserve"> που είναι κάθετα στο </w:t>
      </w:r>
      <w:r w:rsidR="00EE4916" w:rsidRPr="00EE4916">
        <w:rPr>
          <w:position w:val="-14"/>
        </w:rPr>
        <w:object w:dxaOrig="1440" w:dyaOrig="480">
          <v:shape id="_x0000_i1102" type="#_x0000_t75" style="width:1in;height:24pt" o:ole="">
            <v:imagedata r:id="rId309" o:title=""/>
          </v:shape>
          <o:OLEObject Type="Embed" ProgID="Equation.DSMT4" ShapeID="_x0000_i1102" DrawAspect="Content" ObjectID="_1701507180" r:id="rId310"/>
        </w:object>
      </w:r>
      <w:r>
        <w:rPr>
          <w:lang w:val="el-GR"/>
        </w:rPr>
        <w:t xml:space="preserve">. </w:t>
      </w:r>
      <w:r w:rsidRPr="00E913C6">
        <w:rPr>
          <w:highlight w:val="lightGray"/>
          <w:lang w:val="el-GR"/>
        </w:rPr>
        <w:t>Πρόκειται λοιπόν για ένα επίπεδο</w:t>
      </w:r>
      <w:r>
        <w:rPr>
          <w:lang w:val="el-GR"/>
        </w:rPr>
        <w:t xml:space="preserve"> στον </w:t>
      </w:r>
      <w:r w:rsidR="00EE4916" w:rsidRPr="00025957">
        <w:rPr>
          <w:position w:val="-4"/>
        </w:rPr>
        <w:object w:dxaOrig="360" w:dyaOrig="340">
          <v:shape id="_x0000_i1103" type="#_x0000_t75" style="width:18pt;height:17pt" o:ole="">
            <v:imagedata r:id="rId311" o:title=""/>
          </v:shape>
          <o:OLEObject Type="Embed" ProgID="Equation.DSMT4" ShapeID="_x0000_i1103" DrawAspect="Content" ObjectID="_1701507181" r:id="rId312"/>
        </w:object>
      </w:r>
      <w:r>
        <w:rPr>
          <w:lang w:val="el-GR"/>
        </w:rPr>
        <w:t xml:space="preserve"> που περνά από το 0. Αυτό το ξέραμε και λόγω του ότι δυο από τις στήλες του Α είναι γραμμικός συνδυασμός των υπολοίπων. Άρα των </w:t>
      </w:r>
      <w:r>
        <w:rPr>
          <w:lang w:val="en-US"/>
        </w:rPr>
        <w:t>span</w:t>
      </w:r>
      <w:r w:rsidRPr="00BC6439">
        <w:rPr>
          <w:lang w:val="el-GR"/>
        </w:rPr>
        <w:t xml:space="preserve"> </w:t>
      </w:r>
      <w:r>
        <w:rPr>
          <w:lang w:val="el-GR"/>
        </w:rPr>
        <w:t>των</w:t>
      </w:r>
      <w:r w:rsidRPr="00BC6439">
        <w:rPr>
          <w:lang w:val="el-GR"/>
        </w:rPr>
        <w:t xml:space="preserve"> </w:t>
      </w:r>
      <w:r>
        <w:rPr>
          <w:lang w:val="el-GR"/>
        </w:rPr>
        <w:t xml:space="preserve">στηλών στην ουσία είναι </w:t>
      </w:r>
      <w:r>
        <w:rPr>
          <w:lang w:val="en-US"/>
        </w:rPr>
        <w:t>span</w:t>
      </w:r>
      <w:r w:rsidRPr="00BC6439">
        <w:rPr>
          <w:lang w:val="el-GR"/>
        </w:rPr>
        <w:t xml:space="preserve"> </w:t>
      </w:r>
      <w:r>
        <w:rPr>
          <w:lang w:val="el-GR"/>
        </w:rPr>
        <w:t>δύο</w:t>
      </w:r>
      <w:r w:rsidRPr="00BC6439">
        <w:rPr>
          <w:lang w:val="el-GR"/>
        </w:rPr>
        <w:t xml:space="preserve"> </w:t>
      </w:r>
      <w:r>
        <w:rPr>
          <w:lang w:val="el-GR"/>
        </w:rPr>
        <w:t>στηλών, άρα επίπεδο.</w:t>
      </w:r>
    </w:p>
    <w:p w:rsidR="00D67C69" w:rsidRPr="00BC6439" w:rsidRDefault="00D67C69" w:rsidP="00D67C69">
      <w:pPr>
        <w:rPr>
          <w:lang w:val="el-GR"/>
        </w:rPr>
      </w:pPr>
    </w:p>
    <w:p w:rsidR="00D67C69" w:rsidRPr="00E913C6" w:rsidRDefault="00D67C69" w:rsidP="00D67C69">
      <w:pPr>
        <w:rPr>
          <w:highlight w:val="yellow"/>
          <w:lang w:val="el-GR"/>
        </w:rPr>
      </w:pPr>
      <w:r w:rsidRPr="00E913C6">
        <w:rPr>
          <w:highlight w:val="yellow"/>
          <w:u w:val="single"/>
          <w:lang w:val="el-GR"/>
        </w:rPr>
        <w:t>Γενικώς:</w:t>
      </w:r>
      <w:r w:rsidRPr="00E913C6">
        <w:rPr>
          <w:highlight w:val="yellow"/>
          <w:lang w:val="el-GR"/>
        </w:rPr>
        <w:t xml:space="preserve"> Αν </w:t>
      </w:r>
      <w:r w:rsidR="00EE4916" w:rsidRPr="00025957">
        <w:rPr>
          <w:position w:val="-4"/>
        </w:rPr>
        <w:object w:dxaOrig="200" w:dyaOrig="220">
          <v:shape id="_x0000_i1104" type="#_x0000_t75" style="width:10pt;height:11pt" o:ole="">
            <v:imagedata r:id="rId313" o:title=""/>
          </v:shape>
          <o:OLEObject Type="Embed" ProgID="Equation.DSMT4" ShapeID="_x0000_i1104" DrawAspect="Content" ObjectID="_1701507182" r:id="rId314"/>
        </w:object>
      </w:r>
      <w:r w:rsidRPr="00E913C6">
        <w:rPr>
          <w:highlight w:val="yellow"/>
          <w:lang w:val="el-GR"/>
        </w:rPr>
        <w:t xml:space="preserve"> οδηγοί </w:t>
      </w:r>
      <w:r w:rsidR="00EE4916" w:rsidRPr="00EE4916">
        <w:rPr>
          <w:position w:val="-6"/>
        </w:rPr>
        <w:object w:dxaOrig="999" w:dyaOrig="260">
          <v:shape id="_x0000_i1105" type="#_x0000_t75" style="width:49.95pt;height:13pt" o:ole="">
            <v:imagedata r:id="rId315" o:title=""/>
          </v:shape>
          <o:OLEObject Type="Embed" ProgID="Equation.DSMT4" ShapeID="_x0000_i1105" DrawAspect="Content" ObjectID="_1701507183" r:id="rId316"/>
        </w:object>
      </w:r>
      <w:r w:rsidRPr="00E913C6">
        <w:rPr>
          <w:highlight w:val="yellow"/>
          <w:lang w:val="el-GR"/>
        </w:rPr>
        <w:t xml:space="preserve"> μηδενικές γραμμές. Άρα χρειάζομαι</w:t>
      </w:r>
    </w:p>
    <w:p w:rsidR="00D67C69" w:rsidRPr="00773CAE" w:rsidRDefault="00EE4916" w:rsidP="00D67C69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15"/>
        </w:tabs>
        <w:ind w:left="1985" w:right="1927"/>
        <w:jc w:val="center"/>
      </w:pPr>
      <w:r w:rsidRPr="00EE4916">
        <w:rPr>
          <w:position w:val="-12"/>
        </w:rPr>
        <w:object w:dxaOrig="2060" w:dyaOrig="380">
          <v:shape id="_x0000_i1106" type="#_x0000_t75" style="width:103pt;height:19pt" o:ole="">
            <v:imagedata r:id="rId317" o:title=""/>
          </v:shape>
          <o:OLEObject Type="Embed" ProgID="Equation.DSMT4" ShapeID="_x0000_i1106" DrawAspect="Content" ObjectID="_1701507184" r:id="rId318"/>
        </w:object>
      </w:r>
    </w:p>
    <w:p w:rsidR="00E913C6" w:rsidRDefault="00E913C6" w:rsidP="00D67C69">
      <w:pPr>
        <w:rPr>
          <w:lang w:val="el-GR"/>
        </w:rPr>
      </w:pPr>
    </w:p>
    <w:p w:rsidR="00D67C69" w:rsidRPr="00545F0F" w:rsidRDefault="00D67C69" w:rsidP="00D67C69">
      <w:pPr>
        <w:rPr>
          <w:lang w:val="el-GR"/>
        </w:rPr>
      </w:pPr>
      <w:r w:rsidRPr="00545F0F">
        <w:rPr>
          <w:lang w:val="el-GR"/>
        </w:rPr>
        <w:lastRenderedPageBreak/>
        <w:t>Αν αυτοί οι περιορισμοί πληρούνται έχω λύσεις. Ποιες είναι αυτές;</w:t>
      </w:r>
    </w:p>
    <w:p w:rsidR="00D67C69" w:rsidRPr="00545F0F" w:rsidRDefault="006A64BD" w:rsidP="00D67C69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415600</wp:posOffset>
                </wp:positionH>
                <wp:positionV relativeFrom="paragraph">
                  <wp:posOffset>482620</wp:posOffset>
                </wp:positionV>
                <wp:extent cx="103680" cy="16200"/>
                <wp:effectExtent l="114300" t="171450" r="106045" b="19367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03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105.5pt;margin-top:26.9pt;width:19.15pt;height:23.8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">
                <v:imagedata r:id="rId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472120</wp:posOffset>
                </wp:positionH>
                <wp:positionV relativeFrom="paragraph">
                  <wp:posOffset>176260</wp:posOffset>
                </wp:positionV>
                <wp:extent cx="35280" cy="41760"/>
                <wp:effectExtent l="114300" t="171450" r="136525" b="20637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352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110.05pt;margin-top:2.85pt;width:14.5pt;height:25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">
                <v:imagedata r:id="rId322" o:title=""/>
              </v:shape>
            </w:pict>
          </mc:Fallback>
        </mc:AlternateContent>
      </w:r>
      <w:r w:rsidR="00D67C69" w:rsidRPr="00545F0F">
        <w:rPr>
          <w:lang w:val="el-GR"/>
        </w:rPr>
        <w:t xml:space="preserve">π.χ. </w:t>
      </w:r>
      <w:r w:rsidR="00EE4916" w:rsidRPr="00EE4916">
        <w:rPr>
          <w:position w:val="-56"/>
        </w:rPr>
        <w:object w:dxaOrig="2079" w:dyaOrig="1260">
          <v:shape id="_x0000_i1107" type="#_x0000_t75" style="width:103.95pt;height:63pt" o:ole="">
            <v:imagedata r:id="rId323" o:title=""/>
          </v:shape>
          <o:OLEObject Type="Embed" ProgID="Equation.DSMT4" ShapeID="_x0000_i1107" DrawAspect="Content" ObjectID="_1701507185" r:id="rId324"/>
        </w:object>
      </w:r>
    </w:p>
    <w:p w:rsidR="00D67C69" w:rsidRPr="00545F0F" w:rsidRDefault="00D67C69" w:rsidP="00D67C69">
      <w:pPr>
        <w:numPr>
          <w:ilvl w:val="0"/>
          <w:numId w:val="31"/>
        </w:numPr>
        <w:tabs>
          <w:tab w:val="clear" w:pos="1185"/>
        </w:tabs>
        <w:spacing w:before="0" w:after="200" w:line="276" w:lineRule="auto"/>
        <w:rPr>
          <w:lang w:val="el-GR"/>
        </w:rPr>
      </w:pPr>
      <w:r w:rsidRPr="00545F0F">
        <w:rPr>
          <w:lang w:val="el-GR"/>
        </w:rPr>
        <w:t xml:space="preserve">Πάλι λύνω τις εξισώσεις που αντιστοιχούν στις μη-μηδενικές γραμμές του </w:t>
      </w:r>
      <w:r w:rsidR="00EE4916" w:rsidRPr="00EE4916">
        <w:rPr>
          <w:position w:val="-6"/>
        </w:rPr>
        <w:object w:dxaOrig="279" w:dyaOrig="300">
          <v:shape id="_x0000_i1108" type="#_x0000_t75" style="width:13.95pt;height:15pt" o:ole="">
            <v:imagedata r:id="rId325" o:title=""/>
          </v:shape>
          <o:OLEObject Type="Embed" ProgID="Equation.DSMT4" ShapeID="_x0000_i1108" DrawAspect="Content" ObjectID="_1701507186" r:id="rId326"/>
        </w:object>
      </w:r>
      <w:r w:rsidRPr="00545F0F">
        <w:rPr>
          <w:lang w:val="el-GR"/>
        </w:rPr>
        <w:t xml:space="preserve"> ώστε να εκφράσω τις βασικές συναρτήσει των ελεύθερων.</w:t>
      </w:r>
    </w:p>
    <w:p w:rsidR="00D67C69" w:rsidRDefault="006A64BD" w:rsidP="00D67C69">
      <w:pPr>
        <w:ind w:left="360"/>
      </w:pPr>
      <w:r>
        <w:rPr>
          <w:noProof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425400</wp:posOffset>
                </wp:positionH>
                <wp:positionV relativeFrom="paragraph">
                  <wp:posOffset>553545</wp:posOffset>
                </wp:positionV>
                <wp:extent cx="149040" cy="52200"/>
                <wp:effectExtent l="114300" t="152400" r="137160" b="23368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49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185.4pt;margin-top:33.55pt;width:23.2pt;height:27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">
                <v:imagedata r:id="rId328" o:title=""/>
              </v:shape>
            </w:pict>
          </mc:Fallback>
        </mc:AlternateContent>
      </w:r>
      <w:r>
        <w:rPr>
          <w:noProof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427560</wp:posOffset>
                </wp:positionH>
                <wp:positionV relativeFrom="paragraph">
                  <wp:posOffset>179505</wp:posOffset>
                </wp:positionV>
                <wp:extent cx="104400" cy="69480"/>
                <wp:effectExtent l="95250" t="171450" r="124460" b="19748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044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185.9pt;margin-top:3.9pt;width:18.6pt;height:26.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">
                <v:imagedata r:id="rId330" o:title=""/>
              </v:shape>
            </w:pict>
          </mc:Fallback>
        </mc:AlternateContent>
      </w:r>
      <w:r>
        <w:rPr>
          <w:noProof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445000</wp:posOffset>
                </wp:positionH>
                <wp:positionV relativeFrom="paragraph">
                  <wp:posOffset>748065</wp:posOffset>
                </wp:positionV>
                <wp:extent cx="360" cy="360"/>
                <wp:effectExtent l="0" t="0" r="0" b="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344.35pt;margin-top:47.55pt;width:11.4pt;height:22.7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">
                <v:imagedata r:id="rId332" o:title=""/>
              </v:shape>
            </w:pict>
          </mc:Fallback>
        </mc:AlternateContent>
      </w:r>
      <w:r>
        <w:rPr>
          <w:noProof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063520</wp:posOffset>
                </wp:positionH>
                <wp:positionV relativeFrom="paragraph">
                  <wp:posOffset>488505</wp:posOffset>
                </wp:positionV>
                <wp:extent cx="93600" cy="46800"/>
                <wp:effectExtent l="95250" t="171450" r="78105" b="18224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936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78.45pt;margin-top:27.95pt;width:17.65pt;height:24.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">
                <v:imagedata r:id="rId334" o:title=""/>
              </v:shape>
            </w:pict>
          </mc:Fallback>
        </mc:AlternateContent>
      </w:r>
      <w:r>
        <w:rPr>
          <w:noProof/>
          <w:position w:val="-34"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772000</wp:posOffset>
                </wp:positionH>
                <wp:positionV relativeFrom="paragraph">
                  <wp:posOffset>245505</wp:posOffset>
                </wp:positionV>
                <wp:extent cx="79200" cy="26280"/>
                <wp:effectExtent l="114300" t="171450" r="130810" b="18351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792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134pt;margin-top:7.85pt;width:17.35pt;height:24.2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">
                <v:imagedata r:id="rId336" o:title=""/>
              </v:shape>
            </w:pict>
          </mc:Fallback>
        </mc:AlternateContent>
      </w:r>
      <w:r w:rsidR="00EE4916" w:rsidRPr="00EE4916">
        <w:rPr>
          <w:position w:val="-34"/>
        </w:rPr>
        <w:object w:dxaOrig="2560" w:dyaOrig="820">
          <v:shape id="_x0000_i1109" type="#_x0000_t75" style="width:128pt;height:41pt" o:ole="">
            <v:imagedata r:id="rId337" o:title=""/>
          </v:shape>
          <o:OLEObject Type="Embed" ProgID="Equation.DSMT4" ShapeID="_x0000_i1109" DrawAspect="Content" ObjectID="_1701507187" r:id="rId338"/>
        </w:object>
      </w:r>
      <w:r w:rsidR="00EE4916" w:rsidRPr="00EE4916">
        <w:rPr>
          <w:position w:val="-6"/>
        </w:rPr>
        <w:object w:dxaOrig="340" w:dyaOrig="260">
          <v:shape id="_x0000_i1110" type="#_x0000_t75" style="width:17pt;height:13pt" o:ole="">
            <v:imagedata r:id="rId339" o:title=""/>
          </v:shape>
          <o:OLEObject Type="Embed" ProgID="Equation.DSMT4" ShapeID="_x0000_i1110" DrawAspect="Content" ObjectID="_1701507188" r:id="rId340"/>
        </w:object>
      </w:r>
      <w:r w:rsidR="00EE4916" w:rsidRPr="00EE4916">
        <w:rPr>
          <w:position w:val="-50"/>
        </w:rPr>
        <w:object w:dxaOrig="1960" w:dyaOrig="1140">
          <v:shape id="_x0000_i1111" type="#_x0000_t75" style="width:98pt;height:57pt" o:ole="">
            <v:imagedata r:id="rId341" o:title=""/>
          </v:shape>
          <o:OLEObject Type="Embed" ProgID="Equation.DSMT4" ShapeID="_x0000_i1111" DrawAspect="Content" ObjectID="_1701507189" r:id="rId342"/>
        </w:object>
      </w:r>
    </w:p>
    <w:p w:rsidR="00D67C69" w:rsidRPr="004877A9" w:rsidRDefault="00D67C69" w:rsidP="00D67C69">
      <w:pPr>
        <w:numPr>
          <w:ilvl w:val="0"/>
          <w:numId w:val="31"/>
        </w:numPr>
        <w:tabs>
          <w:tab w:val="clear" w:pos="1185"/>
        </w:tabs>
        <w:spacing w:before="0" w:after="200" w:line="276" w:lineRule="auto"/>
        <w:rPr>
          <w:lang w:val="el-GR"/>
        </w:rPr>
      </w:pPr>
      <w:r w:rsidRPr="004877A9">
        <w:rPr>
          <w:lang w:val="el-GR"/>
        </w:rPr>
        <w:t xml:space="preserve">Άρα λύσεις τα </w:t>
      </w:r>
      <w:r w:rsidR="00EE4916" w:rsidRPr="00EE4916">
        <w:rPr>
          <w:position w:val="-6"/>
        </w:rPr>
        <w:object w:dxaOrig="220" w:dyaOrig="240">
          <v:shape id="_x0000_i1112" type="#_x0000_t75" style="width:11pt;height:12pt" o:ole="">
            <v:imagedata r:id="rId343" o:title=""/>
          </v:shape>
          <o:OLEObject Type="Embed" ProgID="Equation.DSMT4" ShapeID="_x0000_i1112" DrawAspect="Content" ObjectID="_1701507190" r:id="rId344"/>
        </w:object>
      </w:r>
      <w:r w:rsidRPr="004877A9">
        <w:rPr>
          <w:lang w:val="el-GR"/>
        </w:rPr>
        <w:t xml:space="preserve"> της μορφής</w:t>
      </w:r>
    </w:p>
    <w:p w:rsidR="00D67C69" w:rsidRDefault="006A64BD" w:rsidP="00D67C69">
      <w:pPr>
        <w:ind w:left="360"/>
      </w:pP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323880</wp:posOffset>
                </wp:positionH>
                <wp:positionV relativeFrom="paragraph">
                  <wp:posOffset>1209295</wp:posOffset>
                </wp:positionV>
                <wp:extent cx="151560" cy="169920"/>
                <wp:effectExtent l="38100" t="38100" r="20320" b="4000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515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182.1pt;margin-top:94.25pt;width:13.8pt;height:15.3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">
                <v:imagedata r:id="rId346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376800</wp:posOffset>
                </wp:positionH>
                <wp:positionV relativeFrom="paragraph">
                  <wp:posOffset>1309375</wp:posOffset>
                </wp:positionV>
                <wp:extent cx="21600" cy="9720"/>
                <wp:effectExtent l="19050" t="19050" r="16510" b="2857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21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186.8pt;margin-top:102.75pt;width:2.45pt;height:1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">
                <v:imagedata r:id="rId348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916800</wp:posOffset>
                </wp:positionH>
                <wp:positionV relativeFrom="paragraph">
                  <wp:posOffset>212575</wp:posOffset>
                </wp:positionV>
                <wp:extent cx="1073160" cy="942480"/>
                <wp:effectExtent l="95250" t="152400" r="88900" b="20066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073160" cy="9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224.9pt;margin-top:7.4pt;width:94.05pt;height:94.3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">
                <v:imagedata r:id="rId350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354480</wp:posOffset>
                </wp:positionH>
                <wp:positionV relativeFrom="paragraph">
                  <wp:posOffset>778975</wp:posOffset>
                </wp:positionV>
                <wp:extent cx="62640" cy="29520"/>
                <wp:effectExtent l="95250" t="171450" r="90170" b="19939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626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180.35pt;margin-top:51.1pt;width:15.2pt;height:23.2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">
                <v:imagedata r:id="rId352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451320</wp:posOffset>
                </wp:positionH>
                <wp:positionV relativeFrom="paragraph">
                  <wp:posOffset>276055</wp:posOffset>
                </wp:positionV>
                <wp:extent cx="11880" cy="9720"/>
                <wp:effectExtent l="76200" t="95250" r="83820" b="12382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1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190.05pt;margin-top:16.05pt;width:6.9pt;height:12.3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">
                <v:imagedata r:id="rId354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400200</wp:posOffset>
                </wp:positionH>
                <wp:positionV relativeFrom="paragraph">
                  <wp:posOffset>266335</wp:posOffset>
                </wp:positionV>
                <wp:extent cx="172800" cy="43920"/>
                <wp:effectExtent l="76200" t="133350" r="113030" b="184785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728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185.05pt;margin-top:12.85pt;width:22.45pt;height:21.1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">
                <v:imagedata r:id="rId356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111040</wp:posOffset>
                </wp:positionH>
                <wp:positionV relativeFrom="paragraph">
                  <wp:posOffset>132415</wp:posOffset>
                </wp:positionV>
                <wp:extent cx="122400" cy="20520"/>
                <wp:effectExtent l="76200" t="171450" r="125730" b="18923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22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82.8pt;margin-top:-.1pt;width:19.5pt;height:22.3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">
                <v:imagedata r:id="rId358" o:title=""/>
              </v:shape>
            </w:pict>
          </mc:Fallback>
        </mc:AlternateContent>
      </w:r>
      <w:r>
        <w:rPr>
          <w:noProof/>
          <w:position w:val="-94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098080</wp:posOffset>
                </wp:positionH>
                <wp:positionV relativeFrom="paragraph">
                  <wp:posOffset>813535</wp:posOffset>
                </wp:positionV>
                <wp:extent cx="81360" cy="29160"/>
                <wp:effectExtent l="95250" t="152400" r="128270" b="18097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81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81.3pt;margin-top:54.35pt;width:16.45pt;height:22.0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">
                <v:imagedata r:id="rId360" o:title=""/>
              </v:shape>
            </w:pict>
          </mc:Fallback>
        </mc:AlternateContent>
      </w:r>
      <w:r w:rsidR="00EE4916" w:rsidRPr="00EE4916">
        <w:rPr>
          <w:position w:val="-94"/>
        </w:rPr>
        <w:object w:dxaOrig="6060" w:dyaOrig="2020">
          <v:shape id="_x0000_i1113" type="#_x0000_t75" style="width:303pt;height:101pt" o:ole="">
            <v:imagedata r:id="rId361" o:title=""/>
          </v:shape>
          <o:OLEObject Type="Embed" ProgID="Equation.DSMT4" ShapeID="_x0000_i1113" DrawAspect="Content" ObjectID="_1701507191" r:id="rId362"/>
        </w:object>
      </w:r>
      <w:r w:rsidR="00E913C6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E4CC004" wp14:editId="316F1AF1">
                <wp:simplePos x="0" y="0"/>
                <wp:positionH relativeFrom="column">
                  <wp:posOffset>3355657</wp:posOffset>
                </wp:positionH>
                <wp:positionV relativeFrom="paragraph">
                  <wp:posOffset>752792</wp:posOffset>
                </wp:positionV>
                <wp:extent cx="133351" cy="1221105"/>
                <wp:effectExtent l="8572" t="0" r="27623" b="27622"/>
                <wp:wrapNone/>
                <wp:docPr id="1154" name="AutoShape 1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33351" cy="1221105"/>
                        </a:xfrm>
                        <a:prstGeom prst="rightBrace">
                          <a:avLst>
                            <a:gd name="adj1" fmla="val 5714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4" o:spid="_x0000_s1026" type="#_x0000_t88" style="position:absolute;margin-left:264.2pt;margin-top:59.25pt;width:10.5pt;height:96.15pt;rotation:9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" adj="1348"/>
            </w:pict>
          </mc:Fallback>
        </mc:AlternateContent>
      </w:r>
    </w:p>
    <w:p w:rsidR="00D67C69" w:rsidRDefault="006A64BD" w:rsidP="00D67C69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393720</wp:posOffset>
                </wp:positionH>
                <wp:positionV relativeFrom="paragraph">
                  <wp:posOffset>-141525</wp:posOffset>
                </wp:positionV>
                <wp:extent cx="51120" cy="284400"/>
                <wp:effectExtent l="38100" t="38100" r="44450" b="4000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112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187.8pt;margin-top:-11.95pt;width:5.55pt;height:24.2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">
                <v:imagedata r:id="rId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400920</wp:posOffset>
                </wp:positionH>
                <wp:positionV relativeFrom="paragraph">
                  <wp:posOffset>-120645</wp:posOffset>
                </wp:positionV>
                <wp:extent cx="27000" cy="255960"/>
                <wp:effectExtent l="38100" t="38100" r="30480" b="4889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2700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188.5pt;margin-top:-10.3pt;width:3.7pt;height:21.9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">
                <v:imagedata r:id="rId366" o:title=""/>
              </v:shape>
            </w:pict>
          </mc:Fallback>
        </mc:AlternateContent>
      </w:r>
      <w:r w:rsidR="00E4776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BA0B501" wp14:editId="4F4CB12B">
                <wp:simplePos x="0" y="0"/>
                <wp:positionH relativeFrom="column">
                  <wp:posOffset>2225040</wp:posOffset>
                </wp:positionH>
                <wp:positionV relativeFrom="paragraph">
                  <wp:posOffset>202565</wp:posOffset>
                </wp:positionV>
                <wp:extent cx="539115" cy="702945"/>
                <wp:effectExtent l="0" t="0" r="1270" b="1905"/>
                <wp:wrapNone/>
                <wp:docPr id="1155" name="Text Box 1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15" cy="702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MTBlankEqn"/>
                          <w:p w:rsidR="004877A9" w:rsidRPr="007967C0" w:rsidRDefault="004877A9" w:rsidP="00D67C69">
                            <w:pPr>
                              <w:rPr>
                                <w:lang w:val="en-US"/>
                              </w:rPr>
                            </w:pPr>
                            <w:r w:rsidRPr="00EE4916">
                              <w:rPr>
                                <w:position w:val="-16"/>
                              </w:rPr>
                              <w:object w:dxaOrig="639" w:dyaOrig="420">
                                <v:shape id="_x0000_i1179" type="#_x0000_t75" style="width:31.95pt;height:21pt" o:ole="">
                                  <v:imagedata r:id="rId367" o:title=""/>
                                </v:shape>
                                <o:OLEObject Type="Embed" ProgID="Equation.DSMT4" ShapeID="_x0000_i1179" DrawAspect="Content" ObjectID="_1701507256" r:id="rId368"/>
                              </w:object>
                            </w:r>
                            <w:bookmarkEnd w:id="1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93" o:spid="_x0000_s1033" type="#_x0000_t202" style="position:absolute;left:0;text-align:left;margin-left:175.2pt;margin-top:15.95pt;width:42.45pt;height:55.3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" stroked="f">
                <v:textbox>
                  <w:txbxContent>
                    <w:bookmarkStart w:id="2" w:name="MTBlankEqn"/>
                    <w:p w:rsidR="00EE4916" w:rsidRPr="007967C0" w:rsidRDefault="00EE4916" w:rsidP="00D67C69">
                      <w:pPr>
                        <w:rPr>
                          <w:lang w:val="en-US"/>
                        </w:rPr>
                      </w:pPr>
                      <w:r w:rsidRPr="00EE4916">
                        <w:rPr>
                          <w:position w:val="-16"/>
                        </w:rPr>
                        <w:object w:dxaOrig="639" w:dyaOrig="420">
                          <v:shape id="_x0000_i1175" type="#_x0000_t75" style="width:31.95pt;height:21pt" o:ole="">
                            <v:imagedata r:id="rId369" o:title=""/>
                          </v:shape>
                          <o:OLEObject Type="Embed" ProgID="Equation.DSMT4" ShapeID="_x0000_i1175" DrawAspect="Content" ObjectID="_1668265254" r:id="rId370"/>
                        </w:object>
                      </w:r>
                      <w:bookmarkEnd w:id="2"/>
                    </w:p>
                  </w:txbxContent>
                </v:textbox>
              </v:shape>
            </w:pict>
          </mc:Fallback>
        </mc:AlternateContent>
      </w:r>
      <w:r w:rsidR="00D67C69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B6FC718" wp14:editId="3A35D982">
                <wp:simplePos x="0" y="0"/>
                <wp:positionH relativeFrom="column">
                  <wp:posOffset>3051810</wp:posOffset>
                </wp:positionH>
                <wp:positionV relativeFrom="paragraph">
                  <wp:posOffset>142875</wp:posOffset>
                </wp:positionV>
                <wp:extent cx="1388110" cy="617855"/>
                <wp:effectExtent l="0" t="0" r="3175" b="0"/>
                <wp:wrapNone/>
                <wp:docPr id="1153" name="Text Box 1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8110" cy="617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77A9" w:rsidRPr="007967C0" w:rsidRDefault="004877A9" w:rsidP="00D67C6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+</w:t>
                            </w:r>
                            <w:proofErr w:type="spellStart"/>
                            <w:r>
                              <w:t>λύσεις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της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EE4916">
                              <w:rPr>
                                <w:position w:val="-6"/>
                              </w:rPr>
                              <w:object w:dxaOrig="800" w:dyaOrig="300">
                                <v:shape id="_x0000_i1180" type="#_x0000_t75" style="width:40pt;height:15pt" o:ole="">
                                  <v:imagedata r:id="rId371" o:title=""/>
                                </v:shape>
                                <o:OLEObject Type="Embed" ProgID="Equation.DSMT4" ShapeID="_x0000_i1180" DrawAspect="Content" ObjectID="_1701507257" r:id="rId3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95" o:spid="_x0000_s1034" type="#_x0000_t202" style="position:absolute;left:0;text-align:left;margin-left:240.3pt;margin-top:11.25pt;width:109.3pt;height:48.6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" stroked="f">
                <v:textbox>
                  <w:txbxContent>
                    <w:p w:rsidR="00EE4916" w:rsidRPr="007967C0" w:rsidRDefault="00EE4916" w:rsidP="00D67C6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l-GR"/>
                        </w:rPr>
                        <w:t>+</w:t>
                      </w:r>
                      <w:proofErr w:type="spellStart"/>
                      <w:r>
                        <w:t>λύσεις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της</w:t>
                      </w:r>
                      <w:proofErr w:type="spellEnd"/>
                      <w:r>
                        <w:t xml:space="preserve"> </w:t>
                      </w:r>
                      <w:r w:rsidRPr="00EE4916">
                        <w:rPr>
                          <w:position w:val="-6"/>
                        </w:rPr>
                        <w:object w:dxaOrig="800" w:dyaOrig="300">
                          <v:shape id="_x0000_i1176" type="#_x0000_t75" style="width:40pt;height:15pt" o:ole="">
                            <v:imagedata r:id="rId373" o:title=""/>
                          </v:shape>
                          <o:OLEObject Type="Embed" ProgID="Equation.DSMT4" ShapeID="_x0000_i1176" DrawAspect="Content" ObjectID="_1668265255" r:id="rId3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6A64BD" w:rsidP="00D67C69">
      <w:pPr>
        <w:spacing w:after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043440</wp:posOffset>
                </wp:positionH>
                <wp:positionV relativeFrom="paragraph">
                  <wp:posOffset>-283005</wp:posOffset>
                </wp:positionV>
                <wp:extent cx="935280" cy="709200"/>
                <wp:effectExtent l="38100" t="38100" r="36830" b="5334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935280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159.95pt;margin-top:-23.25pt;width:75.65pt;height:57.7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">
                <v:imagedata r:id="rId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124880</wp:posOffset>
                </wp:positionH>
                <wp:positionV relativeFrom="paragraph">
                  <wp:posOffset>72795</wp:posOffset>
                </wp:positionV>
                <wp:extent cx="1513440" cy="96480"/>
                <wp:effectExtent l="38100" t="171450" r="144145" b="22796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513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241.05pt;margin-top:-4.55pt;width:130.8pt;height:31.2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">
                <v:imagedata r:id="rId378" o:title=""/>
              </v:shape>
            </w:pict>
          </mc:Fallback>
        </mc:AlternateContent>
      </w:r>
    </w:p>
    <w:p w:rsidR="00D67C69" w:rsidRPr="00545F0F" w:rsidRDefault="00D67C69" w:rsidP="00D67C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lang w:val="el-GR"/>
        </w:rPr>
      </w:pPr>
      <w:r w:rsidRPr="00E4776B">
        <w:rPr>
          <w:highlight w:val="yellow"/>
          <w:u w:val="double"/>
          <w:lang w:val="el-GR"/>
        </w:rPr>
        <w:t>Άρα:</w:t>
      </w:r>
      <w:r w:rsidRPr="00E4776B">
        <w:rPr>
          <w:highlight w:val="yellow"/>
          <w:lang w:val="el-GR"/>
        </w:rPr>
        <w:t xml:space="preserve"> </w:t>
      </w:r>
      <w:r w:rsidR="00EE4916" w:rsidRPr="00EE4916">
        <w:rPr>
          <w:position w:val="-14"/>
        </w:rPr>
        <w:object w:dxaOrig="300" w:dyaOrig="420">
          <v:shape id="_x0000_i1114" type="#_x0000_t75" style="width:15pt;height:21pt" o:ole="">
            <v:imagedata r:id="rId379" o:title=""/>
          </v:shape>
          <o:OLEObject Type="Embed" ProgID="Equation.DSMT4" ShapeID="_x0000_i1114" DrawAspect="Content" ObjectID="_1701507192" r:id="rId380"/>
        </w:object>
      </w:r>
      <w:r w:rsidRPr="00E4776B">
        <w:rPr>
          <w:highlight w:val="yellow"/>
          <w:lang w:val="el-GR"/>
        </w:rPr>
        <w:t xml:space="preserve">οι λύσεις της </w:t>
      </w:r>
      <w:r w:rsidR="00EE4916" w:rsidRPr="00EE4916">
        <w:rPr>
          <w:position w:val="-14"/>
        </w:rPr>
        <w:object w:dxaOrig="1280" w:dyaOrig="420">
          <v:shape id="_x0000_i1115" type="#_x0000_t75" style="width:64pt;height:21pt" o:ole="">
            <v:imagedata r:id="rId381" o:title=""/>
          </v:shape>
          <o:OLEObject Type="Embed" ProgID="Equation.DSMT4" ShapeID="_x0000_i1115" DrawAspect="Content" ObjectID="_1701507193" r:id="rId382"/>
        </w:object>
      </w:r>
      <w:r w:rsidR="00EE4916" w:rsidRPr="00EE4916">
        <w:rPr>
          <w:position w:val="-16"/>
        </w:rPr>
        <w:object w:dxaOrig="639" w:dyaOrig="420">
          <v:shape id="_x0000_i1116" type="#_x0000_t75" style="width:31.95pt;height:21pt" o:ole="">
            <v:imagedata r:id="rId383" o:title=""/>
          </v:shape>
          <o:OLEObject Type="Embed" ProgID="Equation.DSMT4" ShapeID="_x0000_i1116" DrawAspect="Content" ObjectID="_1701507194" r:id="rId384"/>
        </w:object>
      </w:r>
      <w:r w:rsidRPr="00E4776B">
        <w:rPr>
          <w:highlight w:val="yellow"/>
          <w:lang w:val="el-GR"/>
        </w:rPr>
        <w:t xml:space="preserve"> + </w:t>
      </w:r>
      <w:r w:rsidR="00EE4916" w:rsidRPr="00EE4916">
        <w:rPr>
          <w:position w:val="-14"/>
        </w:rPr>
        <w:object w:dxaOrig="300" w:dyaOrig="420">
          <v:shape id="_x0000_i1117" type="#_x0000_t75" style="width:15pt;height:21pt" o:ole="">
            <v:imagedata r:id="rId385" o:title=""/>
          </v:shape>
          <o:OLEObject Type="Embed" ProgID="Equation.DSMT4" ShapeID="_x0000_i1117" DrawAspect="Content" ObjectID="_1701507195" r:id="rId386"/>
        </w:object>
      </w:r>
      <w:r w:rsidRPr="00E4776B">
        <w:rPr>
          <w:highlight w:val="yellow"/>
          <w:lang w:val="el-GR"/>
        </w:rPr>
        <w:t xml:space="preserve">λύσεις της </w:t>
      </w:r>
      <w:r w:rsidR="00EE4916" w:rsidRPr="00EE4916">
        <w:rPr>
          <w:position w:val="-14"/>
        </w:rPr>
        <w:object w:dxaOrig="1060" w:dyaOrig="420">
          <v:shape id="_x0000_i1118" type="#_x0000_t75" style="width:53pt;height:21pt" o:ole="">
            <v:imagedata r:id="rId387" o:title=""/>
          </v:shape>
          <o:OLEObject Type="Embed" ProgID="Equation.DSMT4" ShapeID="_x0000_i1118" DrawAspect="Content" ObjectID="_1701507196" r:id="rId388"/>
        </w:object>
      </w:r>
    </w:p>
    <w:p w:rsidR="00D67C69" w:rsidRDefault="00D67C69" w:rsidP="00D67C69">
      <w:pPr>
        <w:rPr>
          <w:lang w:val="el-GR"/>
        </w:rPr>
      </w:pPr>
      <w:r w:rsidRPr="00545F0F">
        <w:rPr>
          <w:u w:val="single"/>
          <w:lang w:val="el-GR"/>
        </w:rPr>
        <w:t>Σημείωση:</w:t>
      </w:r>
      <w:r w:rsidRPr="00545F0F">
        <w:rPr>
          <w:lang w:val="el-GR"/>
        </w:rPr>
        <w:t xml:space="preserve"> Το ρόλο της </w:t>
      </w:r>
      <w:r w:rsidR="00EE4916" w:rsidRPr="00EE4916">
        <w:rPr>
          <w:position w:val="-16"/>
        </w:rPr>
        <w:object w:dxaOrig="720" w:dyaOrig="420">
          <v:shape id="_x0000_i1119" type="#_x0000_t75" style="width:36pt;height:21pt" o:ole="">
            <v:imagedata r:id="rId389" o:title=""/>
          </v:shape>
          <o:OLEObject Type="Embed" ProgID="Equation.DSMT4" ShapeID="_x0000_i1119" DrawAspect="Content" ObjectID="_1701507197" r:id="rId390"/>
        </w:object>
      </w:r>
      <w:r w:rsidRPr="00545F0F">
        <w:rPr>
          <w:lang w:val="el-GR"/>
        </w:rPr>
        <w:t xml:space="preserve"> εδώ τον έπαιξε η λύση για την οποία ελεύθερες μεταβλητές = 0. Ωστόσο </w:t>
      </w:r>
      <w:r w:rsidRPr="00E4776B">
        <w:rPr>
          <w:b/>
          <w:color w:val="FF0000"/>
          <w:highlight w:val="yellow"/>
          <w:u w:val="double"/>
          <w:lang w:val="el-GR"/>
        </w:rPr>
        <w:t>οποιαδήποτε</w:t>
      </w:r>
      <w:r w:rsidRPr="00E4776B">
        <w:rPr>
          <w:b/>
          <w:color w:val="FF0000"/>
          <w:highlight w:val="yellow"/>
          <w:lang w:val="el-GR"/>
        </w:rPr>
        <w:t xml:space="preserve"> άλλη λύση</w:t>
      </w:r>
      <w:r w:rsidRPr="00E4776B">
        <w:rPr>
          <w:color w:val="FF0000"/>
          <w:highlight w:val="yellow"/>
          <w:lang w:val="el-GR"/>
        </w:rPr>
        <w:t xml:space="preserve"> </w:t>
      </w:r>
      <w:r w:rsidRPr="00E4776B">
        <w:rPr>
          <w:highlight w:val="yellow"/>
          <w:lang w:val="el-GR"/>
        </w:rPr>
        <w:t xml:space="preserve">της </w:t>
      </w:r>
      <w:r w:rsidR="00EE4916" w:rsidRPr="00EE4916">
        <w:rPr>
          <w:position w:val="-6"/>
        </w:rPr>
        <w:object w:dxaOrig="800" w:dyaOrig="300">
          <v:shape id="_x0000_i1120" type="#_x0000_t75" style="width:40pt;height:15pt" o:ole="">
            <v:imagedata r:id="rId391" o:title=""/>
          </v:shape>
          <o:OLEObject Type="Embed" ProgID="Equation.DSMT4" ShapeID="_x0000_i1120" DrawAspect="Content" ObjectID="_1701507198" r:id="rId392"/>
        </w:object>
      </w:r>
      <w:r w:rsidRPr="00E4776B">
        <w:rPr>
          <w:highlight w:val="yellow"/>
          <w:lang w:val="el-GR"/>
        </w:rPr>
        <w:t xml:space="preserve"> μπορεί να παίξει το ρόλο της </w:t>
      </w:r>
      <w:r w:rsidR="00EE4916" w:rsidRPr="00EE4916">
        <w:rPr>
          <w:position w:val="-16"/>
        </w:rPr>
        <w:object w:dxaOrig="720" w:dyaOrig="420">
          <v:shape id="_x0000_i1121" type="#_x0000_t75" style="width:36pt;height:21pt" o:ole="">
            <v:imagedata r:id="rId393" o:title=""/>
          </v:shape>
          <o:OLEObject Type="Embed" ProgID="Equation.DSMT4" ShapeID="_x0000_i1121" DrawAspect="Content" ObjectID="_1701507199" r:id="rId394"/>
        </w:object>
      </w:r>
      <w:r w:rsidRPr="00545F0F">
        <w:rPr>
          <w:lang w:val="el-GR"/>
        </w:rPr>
        <w:t>.</w:t>
      </w:r>
    </w:p>
    <w:p w:rsidR="00D67C69" w:rsidRPr="00545F0F" w:rsidRDefault="00D67C69" w:rsidP="00D67C69">
      <w:pPr>
        <w:rPr>
          <w:lang w:val="el-GR"/>
        </w:rPr>
      </w:pPr>
      <w:r w:rsidRPr="00545F0F">
        <w:rPr>
          <w:u w:val="single"/>
          <w:lang w:val="el-GR"/>
        </w:rPr>
        <w:t>Σημείωση:</w:t>
      </w:r>
      <w:r w:rsidRPr="00545F0F">
        <w:rPr>
          <w:lang w:val="el-GR"/>
        </w:rPr>
        <w:t xml:space="preserve"> </w:t>
      </w:r>
      <w:r w:rsidRPr="00E4776B">
        <w:rPr>
          <w:highlight w:val="yellow"/>
          <w:lang w:val="el-GR"/>
        </w:rPr>
        <w:t xml:space="preserve">Οι λύσεις της </w:t>
      </w:r>
      <w:r w:rsidR="00EE4916" w:rsidRPr="00EE4916">
        <w:rPr>
          <w:position w:val="-6"/>
        </w:rPr>
        <w:object w:dxaOrig="800" w:dyaOrig="300">
          <v:shape id="_x0000_i1122" type="#_x0000_t75" style="width:40pt;height:15pt" o:ole="">
            <v:imagedata r:id="rId395" o:title=""/>
          </v:shape>
          <o:OLEObject Type="Embed" ProgID="Equation.DSMT4" ShapeID="_x0000_i1122" DrawAspect="Content" ObjectID="_1701507200" r:id="rId396"/>
        </w:object>
      </w:r>
      <w:r w:rsidRPr="00E4776B">
        <w:rPr>
          <w:highlight w:val="yellow"/>
          <w:lang w:val="el-GR"/>
        </w:rPr>
        <w:t xml:space="preserve"> είναι </w:t>
      </w:r>
      <w:r w:rsidRPr="00E4776B">
        <w:rPr>
          <w:b/>
          <w:color w:val="FF0000"/>
          <w:highlight w:val="yellow"/>
          <w:lang w:val="el-GR"/>
        </w:rPr>
        <w:t xml:space="preserve">ο κατά </w:t>
      </w:r>
      <w:r w:rsidR="00EE4916" w:rsidRPr="00EE4916">
        <w:rPr>
          <w:position w:val="-16"/>
        </w:rPr>
        <w:object w:dxaOrig="639" w:dyaOrig="420">
          <v:shape id="_x0000_i1123" type="#_x0000_t75" style="width:31.95pt;height:21pt" o:ole="">
            <v:imagedata r:id="rId397" o:title=""/>
          </v:shape>
          <o:OLEObject Type="Embed" ProgID="Equation.DSMT4" ShapeID="_x0000_i1123" DrawAspect="Content" ObjectID="_1701507201" r:id="rId398"/>
        </w:object>
      </w:r>
      <w:r w:rsidRPr="00E4776B">
        <w:rPr>
          <w:b/>
          <w:color w:val="FF0000"/>
          <w:highlight w:val="yellow"/>
          <w:lang w:val="el-GR"/>
        </w:rPr>
        <w:t xml:space="preserve"> «μετατοπισμένος» </w:t>
      </w:r>
      <w:proofErr w:type="spellStart"/>
      <w:r w:rsidRPr="00E4776B">
        <w:rPr>
          <w:b/>
          <w:color w:val="FF0000"/>
          <w:highlight w:val="yellow"/>
          <w:lang w:val="el-GR"/>
        </w:rPr>
        <w:t>μηδενόχωρος</w:t>
      </w:r>
      <w:proofErr w:type="spellEnd"/>
      <w:r w:rsidRPr="00E4776B">
        <w:rPr>
          <w:b/>
          <w:color w:val="FF0000"/>
          <w:highlight w:val="yellow"/>
          <w:lang w:val="el-GR"/>
        </w:rPr>
        <w:t xml:space="preserve"> του </w:t>
      </w:r>
      <w:r w:rsidR="00EE4916" w:rsidRPr="00025957">
        <w:rPr>
          <w:position w:val="-4"/>
        </w:rPr>
        <w:object w:dxaOrig="260" w:dyaOrig="279">
          <v:shape id="_x0000_i1124" type="#_x0000_t75" style="width:13pt;height:13.95pt" o:ole="">
            <v:imagedata r:id="rId399" o:title=""/>
          </v:shape>
          <o:OLEObject Type="Embed" ProgID="Equation.DSMT4" ShapeID="_x0000_i1124" DrawAspect="Content" ObjectID="_1701507202" r:id="rId400"/>
        </w:object>
      </w:r>
      <w:r w:rsidRPr="00E4776B">
        <w:rPr>
          <w:highlight w:val="yellow"/>
          <w:lang w:val="el-GR"/>
        </w:rPr>
        <w:t>.</w:t>
      </w:r>
    </w:p>
    <w:p w:rsidR="00D67C69" w:rsidRPr="00545F0F" w:rsidRDefault="00EE4916" w:rsidP="00D67C69">
      <w:pPr>
        <w:spacing w:after="0"/>
        <w:rPr>
          <w:lang w:val="el-GR"/>
        </w:rPr>
      </w:pPr>
      <w:r w:rsidRPr="00EE4916">
        <w:rPr>
          <w:position w:val="-6"/>
        </w:rPr>
        <w:object w:dxaOrig="340" w:dyaOrig="260">
          <v:shape id="_x0000_i1125" type="#_x0000_t75" style="width:17pt;height:13pt" o:ole="">
            <v:imagedata r:id="rId401" o:title=""/>
          </v:shape>
          <o:OLEObject Type="Embed" ProgID="Equation.DSMT4" ShapeID="_x0000_i1125" DrawAspect="Content" ObjectID="_1701507203" r:id="rId402"/>
        </w:object>
      </w:r>
      <w:r w:rsidR="00D67C69" w:rsidRPr="00545F0F">
        <w:rPr>
          <w:lang w:val="el-GR"/>
        </w:rPr>
        <w:t xml:space="preserve"> Οι λύσεις της </w:t>
      </w:r>
      <w:r w:rsidRPr="00EE4916">
        <w:rPr>
          <w:position w:val="-6"/>
        </w:rPr>
        <w:object w:dxaOrig="800" w:dyaOrig="300">
          <v:shape id="_x0000_i1126" type="#_x0000_t75" style="width:40pt;height:15pt" o:ole="">
            <v:imagedata r:id="rId403" o:title=""/>
          </v:shape>
          <o:OLEObject Type="Embed" ProgID="Equation.DSMT4" ShapeID="_x0000_i1126" DrawAspect="Content" ObjectID="_1701507204" r:id="rId404"/>
        </w:object>
      </w:r>
      <w:r w:rsidR="00D67C69" w:rsidRPr="00545F0F">
        <w:rPr>
          <w:lang w:val="el-GR"/>
        </w:rPr>
        <w:t xml:space="preserve"> </w:t>
      </w:r>
      <w:r w:rsidR="00D67C69" w:rsidRPr="00545F0F">
        <w:rPr>
          <w:u w:val="single"/>
          <w:lang w:val="el-GR"/>
        </w:rPr>
        <w:t>δεν είναι</w:t>
      </w:r>
      <w:r w:rsidR="00D67C69" w:rsidRPr="00545F0F">
        <w:rPr>
          <w:lang w:val="el-GR"/>
        </w:rPr>
        <w:t xml:space="preserve"> </w:t>
      </w:r>
      <w:proofErr w:type="spellStart"/>
      <w:r w:rsidR="00D67C69" w:rsidRPr="00545F0F">
        <w:rPr>
          <w:lang w:val="el-GR"/>
        </w:rPr>
        <w:t>υπόχωρος</w:t>
      </w:r>
      <w:proofErr w:type="spellEnd"/>
      <w:r w:rsidR="00D67C69" w:rsidRPr="00545F0F">
        <w:rPr>
          <w:lang w:val="el-GR"/>
        </w:rPr>
        <w:t>.</w:t>
      </w:r>
    </w:p>
    <w:p w:rsidR="002A77B8" w:rsidRDefault="002A77B8">
      <w:pPr>
        <w:tabs>
          <w:tab w:val="clear" w:pos="1185"/>
        </w:tabs>
        <w:spacing w:before="0" w:after="0" w:line="240" w:lineRule="auto"/>
        <w:jc w:val="left"/>
        <w:rPr>
          <w:u w:val="double"/>
          <w:lang w:val="el-GR"/>
        </w:rPr>
      </w:pPr>
      <w:r>
        <w:rPr>
          <w:u w:val="double"/>
          <w:lang w:val="el-GR"/>
        </w:rPr>
        <w:br w:type="page"/>
      </w:r>
    </w:p>
    <w:p w:rsidR="002A77B8" w:rsidRPr="004C788C" w:rsidRDefault="002A77B8" w:rsidP="002A77B8">
      <w:pPr>
        <w:pStyle w:val="Heading3"/>
      </w:pPr>
      <w:r w:rsidRPr="004C788C">
        <w:lastRenderedPageBreak/>
        <w:t>Συμπεράσματα:</w:t>
      </w:r>
    </w:p>
    <w:p w:rsidR="00EE4916" w:rsidRDefault="00EE4916" w:rsidP="00EE4916">
      <w:pPr>
        <w:rPr>
          <w:lang w:val="el-GR"/>
        </w:rPr>
      </w:pPr>
      <w:r w:rsidRPr="004C788C">
        <w:rPr>
          <w:lang w:val="el-GR"/>
        </w:rPr>
        <w:t xml:space="preserve">Έστω </w:t>
      </w:r>
      <w:r w:rsidRPr="00025957">
        <w:rPr>
          <w:position w:val="-4"/>
        </w:rPr>
        <w:object w:dxaOrig="420" w:dyaOrig="220">
          <v:shape id="_x0000_i1127" type="#_x0000_t75" style="width:21pt;height:11pt" o:ole="">
            <v:imagedata r:id="rId405" o:title=""/>
          </v:shape>
          <o:OLEObject Type="Embed" ProgID="Equation.DSMT4" ShapeID="_x0000_i1127" DrawAspect="Content" ObjectID="_1701507205" r:id="rId406"/>
        </w:object>
      </w:r>
      <w:r w:rsidRPr="001161AD">
        <w:rPr>
          <w:b/>
          <w:color w:val="FF0000"/>
          <w:highlight w:val="yellow"/>
          <w:lang w:val="el-GR"/>
        </w:rPr>
        <w:t xml:space="preserve"> αριθμός οδηγών = τάξη του πίνακα</w:t>
      </w:r>
    </w:p>
    <w:p w:rsidR="00EE4916" w:rsidRDefault="00EE4916" w:rsidP="00EE4916">
      <w:pPr>
        <w:rPr>
          <w:lang w:val="el-GR"/>
        </w:rPr>
      </w:pPr>
      <w:r w:rsidRPr="008F6463">
        <w:rPr>
          <w:position w:val="-6"/>
        </w:rPr>
        <w:object w:dxaOrig="920" w:dyaOrig="260">
          <v:shape id="_x0000_i1128" type="#_x0000_t75" style="width:46pt;height:13pt" o:ole="">
            <v:imagedata r:id="rId407" o:title=""/>
          </v:shape>
          <o:OLEObject Type="Embed" ProgID="Equation.DSMT4" ShapeID="_x0000_i1128" DrawAspect="Content" ObjectID="_1701507206" r:id="rId408"/>
        </w:object>
      </w:r>
      <w:r w:rsidRPr="001161AD">
        <w:rPr>
          <w:b/>
          <w:color w:val="FF0000"/>
          <w:highlight w:val="yellow"/>
          <w:lang w:val="el-GR"/>
        </w:rPr>
        <w:t xml:space="preserve"> ελεύθερες μεταβλητές</w:t>
      </w:r>
      <w:r w:rsidRPr="001161AD">
        <w:rPr>
          <w:b/>
          <w:color w:val="FF0000"/>
          <w:lang w:val="el-GR"/>
        </w:rPr>
        <w:t xml:space="preserve"> </w:t>
      </w:r>
      <w:r w:rsidRPr="004C788C">
        <w:rPr>
          <w:lang w:val="el-GR"/>
        </w:rPr>
        <w:t xml:space="preserve">και </w:t>
      </w:r>
      <w:r w:rsidRPr="008F6463">
        <w:rPr>
          <w:position w:val="-6"/>
        </w:rPr>
        <w:object w:dxaOrig="660" w:dyaOrig="240">
          <v:shape id="_x0000_i1129" type="#_x0000_t75" style="width:33pt;height:12pt" o:ole="">
            <v:imagedata r:id="rId409" o:title=""/>
          </v:shape>
          <o:OLEObject Type="Embed" ProgID="Equation.DSMT4" ShapeID="_x0000_i1129" DrawAspect="Content" ObjectID="_1701507207" r:id="rId410"/>
        </w:object>
      </w:r>
      <w:r w:rsidRPr="001161AD">
        <w:rPr>
          <w:b/>
          <w:color w:val="FF0000"/>
          <w:lang w:val="el-GR"/>
        </w:rPr>
        <w:t xml:space="preserve"> μηδενικές γραμμές του </w:t>
      </w:r>
      <w:r w:rsidRPr="008F6463">
        <w:rPr>
          <w:position w:val="-6"/>
        </w:rPr>
        <w:object w:dxaOrig="279" w:dyaOrig="300">
          <v:shape id="_x0000_i1130" type="#_x0000_t75" style="width:13.95pt;height:15pt" o:ole="">
            <v:imagedata r:id="rId411" o:title=""/>
          </v:shape>
          <o:OLEObject Type="Embed" ProgID="Equation.DSMT4" ShapeID="_x0000_i1130" DrawAspect="Content" ObjectID="_1701507208" r:id="rId412"/>
        </w:object>
      </w:r>
      <w:r w:rsidRPr="004C788C">
        <w:rPr>
          <w:lang w:val="el-GR"/>
        </w:rPr>
        <w:t>.</w:t>
      </w:r>
    </w:p>
    <w:p w:rsidR="00EE4916" w:rsidRPr="004C788C" w:rsidRDefault="00EE4916" w:rsidP="00EE4916">
      <w:pPr>
        <w:rPr>
          <w:lang w:val="el-GR"/>
        </w:rPr>
      </w:pPr>
      <w:bookmarkStart w:id="2" w:name="_GoBack"/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E8ED543" wp14:editId="78985B48">
                <wp:simplePos x="0" y="0"/>
                <wp:positionH relativeFrom="column">
                  <wp:posOffset>1117600</wp:posOffset>
                </wp:positionH>
                <wp:positionV relativeFrom="paragraph">
                  <wp:posOffset>13970</wp:posOffset>
                </wp:positionV>
                <wp:extent cx="4830445" cy="3141980"/>
                <wp:effectExtent l="0" t="0" r="8255" b="1270"/>
                <wp:wrapSquare wrapText="bothSides"/>
                <wp:docPr id="1" name="Group 1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0445" cy="3141980"/>
                          <a:chOff x="3142" y="11938"/>
                          <a:chExt cx="7607" cy="3296"/>
                        </a:xfrm>
                      </wpg:grpSpPr>
                      <wps:wsp>
                        <wps:cNvPr id="1214" name="AutoShape 1197"/>
                        <wps:cNvSpPr>
                          <a:spLocks/>
                        </wps:cNvSpPr>
                        <wps:spPr bwMode="auto">
                          <a:xfrm>
                            <a:off x="3142" y="12316"/>
                            <a:ext cx="203" cy="2624"/>
                          </a:xfrm>
                          <a:prstGeom prst="leftBrace">
                            <a:avLst>
                              <a:gd name="adj1" fmla="val 6711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5" name="Text Box 1198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11938"/>
                            <a:ext cx="7404" cy="21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545F0F" w:rsidRDefault="004877A9" w:rsidP="00EE4916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>0</w:t>
                              </w: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181" type="#_x0000_t75" style="width:15.2pt;height:12pt" o:ole="">
                                    <v:imagedata r:id="rId413" o:title=""/>
                                  </v:shape>
                                  <o:OLEObject Type="Embed" ProgID="Equation.DSMT4" ShapeID="_x0000_i1181" DrawAspect="Content" ObjectID="_1701507258" r:id="rId414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δεν υπάρχουν μηδενικές γραμμές του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260" w:dyaOrig="279">
                                  <v:shape id="_x0000_i1182" type="#_x0000_t75" style="width:13.2pt;height:14pt" o:ole="">
                                    <v:imagedata r:id="rId415" o:title=""/>
                                  </v:shape>
                                  <o:OLEObject Type="Embed" ProgID="Equation.DSMT4" ShapeID="_x0000_i1182" DrawAspect="Content" ObjectID="_1701507259" r:id="rId416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>.</w:t>
                              </w:r>
                            </w:p>
                            <w:p w:rsidR="004877A9" w:rsidRPr="00545F0F" w:rsidRDefault="004877A9" w:rsidP="00EE4916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  <w:t>Άρα: δεν υπάρχουν περιορισμοί στην ύπαρξη λύσης.</w:t>
                              </w:r>
                            </w:p>
                            <w:p w:rsidR="004877A9" w:rsidRDefault="004877A9" w:rsidP="00EE4916"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183" type="#_x0000_t75" style="width:15.2pt;height:12pt" o:ole="">
                                    <v:imagedata r:id="rId413" o:title=""/>
                                  </v:shape>
                                  <o:OLEObject Type="Embed" ProgID="Equation.DSMT4" ShapeID="_x0000_i1183" DrawAspect="Content" ObjectID="_1701507260" r:id="rId417"/>
                                </w:object>
                              </w:r>
                              <w: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Έχω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λύση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γι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α </w:t>
                              </w:r>
                              <w:proofErr w:type="spellStart"/>
                              <w:proofErr w:type="gramStart"/>
                              <w:r w:rsidRPr="00A74EF0">
                                <w:rPr>
                                  <w:bdr w:val="single" w:sz="4" w:space="0" w:color="auto"/>
                                </w:rPr>
                                <w:t>κάθε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gramEnd"/>
                              <w:r w:rsidRPr="00A74EF0">
                                <w:rPr>
                                  <w:position w:val="-6"/>
                                  <w:bdr w:val="single" w:sz="4" w:space="0" w:color="auto"/>
                                </w:rPr>
                                <w:object w:dxaOrig="780" w:dyaOrig="360">
                                  <v:shape id="_x0000_i1184" type="#_x0000_t75" style="width:39.25pt;height:18pt" o:ole="">
                                    <v:imagedata r:id="rId418" o:title=""/>
                                  </v:shape>
                                  <o:OLEObject Type="Embed" ProgID="Equation.DSMT4" ShapeID="_x0000_i1184" DrawAspect="Content" ObjectID="_1701507261" r:id="rId419"/>
                                </w:object>
                              </w:r>
                              <w:r w:rsidRPr="00A74EF0">
                                <w:rPr>
                                  <w:bdr w:val="single" w:sz="4" w:space="0" w:color="auto"/>
                                </w:rPr>
                                <w:t>.</w:t>
                              </w:r>
                            </w:p>
                            <w:p w:rsidR="004877A9" w:rsidRPr="00A74EF0" w:rsidRDefault="004877A9" w:rsidP="00EE491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16" name="Text Box 1199"/>
                        <wps:cNvSpPr txBox="1">
                          <a:spLocks noChangeArrowheads="1"/>
                        </wps:cNvSpPr>
                        <wps:spPr bwMode="auto">
                          <a:xfrm>
                            <a:off x="3535" y="14193"/>
                            <a:ext cx="673" cy="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7967C0" w:rsidRDefault="004877A9" w:rsidP="00EE4916">
                              <w:pPr>
                                <w:rPr>
                                  <w:lang w:val="en-US"/>
                                </w:rPr>
                              </w:pPr>
                              <w:r w:rsidRPr="0079009E">
                                <w:rPr>
                                  <w:position w:val="-6"/>
                                </w:rPr>
                                <w:object w:dxaOrig="380" w:dyaOrig="279">
                                  <v:shape id="_x0000_i1185" type="#_x0000_t75" style="width:19.2pt;height:14.8pt" o:ole="">
                                    <v:imagedata r:id="rId420" o:title=""/>
                                  </v:shape>
                                  <o:OLEObject Type="Embed" ProgID="Equation.DSMT4" ShapeID="_x0000_i1185" DrawAspect="Content" ObjectID="_1701507262" r:id="rId4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17" name="AutoShape 1200"/>
                        <wps:cNvSpPr>
                          <a:spLocks/>
                        </wps:cNvSpPr>
                        <wps:spPr bwMode="auto">
                          <a:xfrm>
                            <a:off x="4208" y="14181"/>
                            <a:ext cx="225" cy="975"/>
                          </a:xfrm>
                          <a:prstGeom prst="leftBrace">
                            <a:avLst>
                              <a:gd name="adj1" fmla="val 3611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8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4493" y="13748"/>
                            <a:ext cx="6207" cy="8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545F0F" w:rsidRDefault="004877A9" w:rsidP="00EE4916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 xml:space="preserve">Αν κάποιο </w:t>
                              </w:r>
                              <w:r w:rsidRPr="008F6463">
                                <w:rPr>
                                  <w:position w:val="-16"/>
                                </w:rPr>
                                <w:object w:dxaOrig="279" w:dyaOrig="420">
                                  <v:shape id="_x0000_i1186" type="#_x0000_t75" style="width:14.15pt;height:21.25pt" o:ole="">
                                    <v:imagedata r:id="rId422" o:title=""/>
                                  </v:shape>
                                  <o:OLEObject Type="Embed" ProgID="Equation.DSMT4" ShapeID="_x0000_i1186" DrawAspect="Content" ObjectID="_1701507263" r:id="rId423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με </w:t>
                              </w:r>
                              <w:r w:rsidRPr="00EE5B70">
                                <w:rPr>
                                  <w:position w:val="-10"/>
                                </w:rPr>
                                <w:object w:dxaOrig="540" w:dyaOrig="300">
                                  <v:shape id="_x0000_i1187" type="#_x0000_t75" style="width:27.2pt;height:15.2pt" o:ole="">
                                    <v:imagedata r:id="rId424" o:title=""/>
                                  </v:shape>
                                  <o:OLEObject Type="Embed" ProgID="Equation.DSMT4" ShapeID="_x0000_i1187" DrawAspect="Content" ObjectID="_1701507264" r:id="rId425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είναι </w:t>
                              </w:r>
                              <w:r w:rsidRPr="008F6463">
                                <w:rPr>
                                  <w:position w:val="-16"/>
                                </w:rPr>
                                <w:object w:dxaOrig="720" w:dyaOrig="420">
                                  <v:shape id="_x0000_i1188" type="#_x0000_t75" style="width:36.05pt;height:21.25pt" o:ole="">
                                    <v:imagedata r:id="rId426" o:title=""/>
                                  </v:shape>
                                  <o:OLEObject Type="Embed" ProgID="Equation.DSMT4" ShapeID="_x0000_i1188" DrawAspect="Content" ObjectID="_1701507265" r:id="rId427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</w:t>
                              </w:r>
                              <w:r w:rsidRPr="00EE5B70">
                                <w:rPr>
                                  <w:position w:val="-6"/>
                                </w:rPr>
                                <w:object w:dxaOrig="300" w:dyaOrig="240">
                                  <v:shape id="_x0000_i1189" type="#_x0000_t75" style="width:15.2pt;height:12pt" o:ole="">
                                    <v:imagedata r:id="rId428" o:title=""/>
                                  </v:shape>
                                  <o:OLEObject Type="Embed" ProgID="Equation.DSMT4" ShapeID="_x0000_i1189" DrawAspect="Content" ObjectID="_1701507266" r:id="rId429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</w:t>
                              </w:r>
                              <w:r w:rsidRPr="00545F0F">
                                <w:rPr>
                                  <w:u w:val="double"/>
                                  <w:lang w:val="el-GR"/>
                                </w:rPr>
                                <w:t>δεν έχω λύση</w:t>
                              </w:r>
                              <w:r w:rsidRPr="00545F0F">
                                <w:rPr>
                                  <w:lang w:val="el-GR"/>
                                </w:rPr>
                                <w:t>.</w:t>
                              </w:r>
                            </w:p>
                            <w:p w:rsidR="004877A9" w:rsidRPr="00545F0F" w:rsidRDefault="004877A9" w:rsidP="00EE4916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</w:p>
                            <w:p w:rsidR="004877A9" w:rsidRPr="00545F0F" w:rsidRDefault="004877A9" w:rsidP="00EE4916">
                              <w:pPr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</w:p>
                            <w:p w:rsidR="004877A9" w:rsidRPr="00545F0F" w:rsidRDefault="004877A9" w:rsidP="00EE4916">
                              <w:pPr>
                                <w:rPr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19" name="Text Box 1202"/>
                        <wps:cNvSpPr txBox="1">
                          <a:spLocks noChangeArrowheads="1"/>
                        </wps:cNvSpPr>
                        <wps:spPr bwMode="auto">
                          <a:xfrm>
                            <a:off x="4781" y="14495"/>
                            <a:ext cx="5329" cy="7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Default="004877A9" w:rsidP="00EE4916">
                              <w:pPr>
                                <w:spacing w:after="0"/>
                              </w:pPr>
                              <w:proofErr w:type="spellStart"/>
                              <w:proofErr w:type="gramStart"/>
                              <w:r>
                                <w:t>Αν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2E0B59">
                                <w:rPr>
                                  <w:position w:val="-12"/>
                                </w:rPr>
                                <w:object w:dxaOrig="1900" w:dyaOrig="380">
                                  <v:shape id="_x0000_i1190" type="#_x0000_t75" style="width:95.2pt;height:19pt" o:ole="">
                                    <v:imagedata r:id="rId430" o:title=""/>
                                  </v:shape>
                                  <o:OLEObject Type="Embed" ProgID="Equation.DSMT4" ShapeID="_x0000_i1190" DrawAspect="Content" ObjectID="_1701507267" r:id="rId431"/>
                                </w:object>
                              </w:r>
                              <w:r>
                                <w:t xml:space="preserve"> </w:t>
                              </w:r>
                              <w:r w:rsidRPr="00553E90">
                                <w:rPr>
                                  <w:position w:val="-6"/>
                                </w:rPr>
                                <w:object w:dxaOrig="300" w:dyaOrig="240">
                                  <v:shape id="_x0000_i1191" type="#_x0000_t75" style="width:15.2pt;height:12pt" o:ole="">
                                    <v:imagedata r:id="rId432" o:title=""/>
                                  </v:shape>
                                  <o:OLEObject Type="Embed" ProgID="Equation.DSMT4" ShapeID="_x0000_i1191" DrawAspect="Content" ObjectID="_1701507268" r:id="rId433"/>
                                </w:object>
                              </w:r>
                              <w:r>
                                <w:t xml:space="preserve"> </w:t>
                              </w:r>
                              <w:r w:rsidRPr="002E0B59">
                                <w:rPr>
                                  <w:u w:val="double"/>
                                </w:rPr>
                                <w:t>υπ</w:t>
                              </w:r>
                              <w:proofErr w:type="spellStart"/>
                              <w:r w:rsidRPr="002E0B59">
                                <w:rPr>
                                  <w:u w:val="double"/>
                                </w:rPr>
                                <w:t>άρχουν</w:t>
                              </w:r>
                              <w:proofErr w:type="spellEnd"/>
                              <w:r w:rsidRPr="002E0B59">
                                <w:rPr>
                                  <w:u w:val="double"/>
                                </w:rPr>
                                <w:t xml:space="preserve"> </w:t>
                              </w:r>
                              <w:proofErr w:type="spellStart"/>
                              <w:r w:rsidRPr="002E0B59">
                                <w:rPr>
                                  <w:u w:val="double"/>
                                </w:rPr>
                                <w:t>λύσεις</w:t>
                              </w:r>
                              <w:proofErr w:type="spellEnd"/>
                              <w:r>
                                <w:t>.</w:t>
                              </w:r>
                              <w:proofErr w:type="gramEnd"/>
                              <w:r>
                                <w:tab/>
                              </w:r>
                            </w:p>
                            <w:p w:rsidR="004877A9" w:rsidRDefault="004877A9" w:rsidP="00EE4916">
                              <w:r>
                                <w:tab/>
                              </w:r>
                            </w:p>
                            <w:p w:rsidR="004877A9" w:rsidRPr="00A74EF0" w:rsidRDefault="004877A9" w:rsidP="00EE491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6" o:spid="_x0000_s1035" style="position:absolute;left:0;text-align:left;margin-left:88pt;margin-top:1.1pt;width:380.35pt;height:247.4pt;z-index:251698176" coordorigin="3142,11938" coordsize="7607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1197" o:spid="_x0000_s1036" type="#_x0000_t87" style="position:absolute;left:3142;top:12316;width:203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gy9MIA&#10;AADdAAAADwAAAGRycy9kb3ducmV2LnhtbERPTWuDQBC9F/oflin0VldFRGw2oQRaUnqKSe7D7lSl&#10;7qy4m2j667uFQG7zeJ+z2ix2EBeafO9YQZakIIi1Mz23Co6H95cKhA/IBgfHpOBKHjbrx4cV1sbN&#10;vKdLE1oRQ9jXqKALYayl9Lojiz5xI3Hkvt1kMUQ4tdJMOMdwO8g8TUtpsefY0OFI2470T3O2CkKj&#10;89P2t8p0WjZ9gZ/0ob/OSj0/LW+vIAIt4S6+uXcmzs+zAv6/iS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DL0wgAAAN0AAAAPAAAAAAAAAAAAAAAAAJgCAABkcnMvZG93&#10;bnJldi54bWxQSwUGAAAAAAQABAD1AAAAhwMAAAAA&#10;" adj="1122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98" o:spid="_x0000_s1037" type="#_x0000_t202" style="position:absolute;left:3345;top:11938;width:7404;height:21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Ml88EA&#10;AADdAAAADwAAAGRycy9kb3ducmV2LnhtbERPTWsCMRC9C/6HMAVvmlVYka1RpEUQxINW6HVIppul&#10;m8m6STX+eyMIvc3jfc5ynVwrrtSHxrOC6aQAQay9abhWcP7ajhcgQkQ22HomBXcKsF4NB0usjL/x&#10;ka6nWIscwqFCBTbGrpIyaEsOw8R3xJn78b3DmGFfS9PjLYe7Vs6KYi4dNpwbLHb0YUn/nv6cggt9&#10;Hjbf5VnrbSr3B23NfpGMUqO3tHkHESnFf/HLvTN5/mxawvObfIJ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zJfPBAAAA3QAAAA8AAAAAAAAAAAAAAAAAmAIAAGRycy9kb3du&#10;cmV2LnhtbFBLBQYAAAAABAAEAPUAAACGAwAAAAA=&#10;" stroked="f">
                  <v:textbox>
                    <w:txbxContent>
                      <w:p w:rsidR="004877A9" w:rsidRPr="00545F0F" w:rsidRDefault="004877A9" w:rsidP="00EE4916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>0</w:t>
                        </w: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181" type="#_x0000_t75" style="width:15.2pt;height:12pt" o:ole="">
                              <v:imagedata r:id="rId413" o:title=""/>
                            </v:shape>
                            <o:OLEObject Type="Embed" ProgID="Equation.DSMT4" ShapeID="_x0000_i1181" DrawAspect="Content" ObjectID="_1701507258" r:id="rId434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δεν υπάρχουν μηδενικές γραμμές του </w:t>
                        </w:r>
                        <w:r w:rsidRPr="0079009E">
                          <w:rPr>
                            <w:position w:val="-6"/>
                          </w:rPr>
                          <w:object w:dxaOrig="260" w:dyaOrig="279">
                            <v:shape id="_x0000_i1182" type="#_x0000_t75" style="width:13.2pt;height:14pt" o:ole="">
                              <v:imagedata r:id="rId415" o:title=""/>
                            </v:shape>
                            <o:OLEObject Type="Embed" ProgID="Equation.DSMT4" ShapeID="_x0000_i1182" DrawAspect="Content" ObjectID="_1701507259" r:id="rId435"/>
                          </w:object>
                        </w:r>
                        <w:r w:rsidRPr="00545F0F">
                          <w:rPr>
                            <w:lang w:val="el-GR"/>
                          </w:rPr>
                          <w:t>.</w:t>
                        </w:r>
                      </w:p>
                      <w:p w:rsidR="004877A9" w:rsidRPr="00545F0F" w:rsidRDefault="004877A9" w:rsidP="00EE4916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  <w:t>Άρα: δεν υπάρχουν περιορισμοί στην ύπαρξη λύσης.</w:t>
                        </w:r>
                      </w:p>
                      <w:p w:rsidR="004877A9" w:rsidRDefault="004877A9" w:rsidP="00EE4916"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183" type="#_x0000_t75" style="width:15.2pt;height:12pt" o:ole="">
                              <v:imagedata r:id="rId413" o:title=""/>
                            </v:shape>
                            <o:OLEObject Type="Embed" ProgID="Equation.DSMT4" ShapeID="_x0000_i1183" DrawAspect="Content" ObjectID="_1701507260" r:id="rId436"/>
                          </w:object>
                        </w:r>
                        <w: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Έχω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λύση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γι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α </w:t>
                        </w:r>
                        <w:proofErr w:type="spellStart"/>
                        <w:proofErr w:type="gramStart"/>
                        <w:r w:rsidRPr="00A74EF0">
                          <w:rPr>
                            <w:bdr w:val="single" w:sz="4" w:space="0" w:color="auto"/>
                          </w:rPr>
                          <w:t>κάθε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gramEnd"/>
                        <w:r w:rsidRPr="00A74EF0">
                          <w:rPr>
                            <w:position w:val="-6"/>
                            <w:bdr w:val="single" w:sz="4" w:space="0" w:color="auto"/>
                          </w:rPr>
                          <w:object w:dxaOrig="780" w:dyaOrig="360">
                            <v:shape id="_x0000_i1184" type="#_x0000_t75" style="width:39.25pt;height:18pt" o:ole="">
                              <v:imagedata r:id="rId418" o:title=""/>
                            </v:shape>
                            <o:OLEObject Type="Embed" ProgID="Equation.DSMT4" ShapeID="_x0000_i1184" DrawAspect="Content" ObjectID="_1701507261" r:id="rId437"/>
                          </w:object>
                        </w:r>
                        <w:r w:rsidRPr="00A74EF0">
                          <w:rPr>
                            <w:bdr w:val="single" w:sz="4" w:space="0" w:color="auto"/>
                          </w:rPr>
                          <w:t>.</w:t>
                        </w:r>
                      </w:p>
                      <w:p w:rsidR="004877A9" w:rsidRPr="00A74EF0" w:rsidRDefault="004877A9" w:rsidP="00EE4916"/>
                    </w:txbxContent>
                  </v:textbox>
                </v:shape>
                <v:shape id="Text Box 1199" o:spid="_x0000_s1038" type="#_x0000_t202" style="position:absolute;left:3535;top:14193;width:673;height:7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G7hMEA&#10;AADdAAAADwAAAGRycy9kb3ducmV2LnhtbERPTWsCMRC9F/wPYYTealZBka1RRBEE8VAVvA7JdLO4&#10;maybqOm/N0LB2zze58wWyTXiTl2oPSsYDgoQxNqbmisFp+PmawoiRGSDjWdS8EcBFvPexwxL4x/8&#10;Q/dDrEQO4VCiAhtjW0oZtCWHYeBb4sz9+s5hzLCrpOnwkcNdI0dFMZEOa84NFltaWdKXw80puNJ6&#10;vzyPT1pv0ni319bspsko9dlPy28QkVJ8i//dW5Pnj4YTeH2TT5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hu4TBAAAA3QAAAA8AAAAAAAAAAAAAAAAAmAIAAGRycy9kb3du&#10;cmV2LnhtbFBLBQYAAAAABAAEAPUAAACGAwAAAAA=&#10;" stroked="f">
                  <v:textbox>
                    <w:txbxContent>
                      <w:p w:rsidR="004877A9" w:rsidRPr="007967C0" w:rsidRDefault="004877A9" w:rsidP="00EE4916">
                        <w:pPr>
                          <w:rPr>
                            <w:lang w:val="en-US"/>
                          </w:rPr>
                        </w:pPr>
                        <w:r w:rsidRPr="0079009E">
                          <w:rPr>
                            <w:position w:val="-6"/>
                          </w:rPr>
                          <w:object w:dxaOrig="380" w:dyaOrig="279">
                            <v:shape id="_x0000_i1185" type="#_x0000_t75" style="width:19.2pt;height:14.8pt" o:ole="">
                              <v:imagedata r:id="rId420" o:title=""/>
                            </v:shape>
                            <o:OLEObject Type="Embed" ProgID="Equation.DSMT4" ShapeID="_x0000_i1185" DrawAspect="Content" ObjectID="_1701507262" r:id="rId438"/>
                          </w:object>
                        </w:r>
                      </w:p>
                    </w:txbxContent>
                  </v:textbox>
                </v:shape>
                <v:shape id="AutoShape 1200" o:spid="_x0000_s1039" type="#_x0000_t87" style="position:absolute;left:4208;top:14181;width:225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eezcUA&#10;AADdAAAADwAAAGRycy9kb3ducmV2LnhtbERPTWvCQBC9F/oflin0UppNPNQSs0oRBJtDRW09D9lp&#10;EszOxuw2Sf31riB4m8f7nGwxmkb01LnasoIkikEQF1bXXCr43q9e30E4j6yxsUwK/snBYv74kGGq&#10;7cBb6ne+FCGEXYoKKu/bVEpXVGTQRbYlDtyv7Qz6ALtS6g6HEG4aOYnjN2mw5tBQYUvLiorj7s8o&#10;8D/JVzGe7QlXn4d4nbzk280xV+r5afyYgfA0+rv45l7rMH+STOH6TThBz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d57NxQAAAN0AAAAPAAAAAAAAAAAAAAAAAJgCAABkcnMv&#10;ZG93bnJldi54bWxQSwUGAAAAAAQABAD1AAAAigMAAAAA&#10;"/>
                <v:shape id="Text Box 1201" o:spid="_x0000_s1040" type="#_x0000_t202" style="position:absolute;left:4493;top:13748;width:6207;height:8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KKbcQA&#10;AADdAAAADwAAAGRycy9kb3ducmV2LnhtbESPQWsCMRCF74X+hzCF3mpWwSKrUUQRCuKhVvA6JONm&#10;cTNZN6mm/75zKPQ2w3vz3jeLVQmdutOQ2sgGxqMKFLGNruXGwOlr9zYDlTKywy4yGfihBKvl89MC&#10;axcf/En3Y26UhHCq0YDPua+1TtZTwDSKPbFolzgEzLIOjXYDPiQ8dHpSVe86YMvS4LGnjSd7PX4H&#10;AzfaHtbn6cnaXZnuD9a7/aw4Y15fynoOKlPJ/+a/6w8n+JOx4Mo3MoJ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yim3EAAAA3QAAAA8AAAAAAAAAAAAAAAAAmAIAAGRycy9k&#10;b3ducmV2LnhtbFBLBQYAAAAABAAEAPUAAACJAwAAAAA=&#10;" stroked="f">
                  <v:textbox>
                    <w:txbxContent>
                      <w:p w:rsidR="004877A9" w:rsidRPr="00545F0F" w:rsidRDefault="004877A9" w:rsidP="00EE4916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 xml:space="preserve">Αν κάποιο </w:t>
                        </w:r>
                        <w:r w:rsidRPr="008F6463">
                          <w:rPr>
                            <w:position w:val="-16"/>
                          </w:rPr>
                          <w:object w:dxaOrig="279" w:dyaOrig="420">
                            <v:shape id="_x0000_i1186" type="#_x0000_t75" style="width:14.15pt;height:21.25pt" o:ole="">
                              <v:imagedata r:id="rId422" o:title=""/>
                            </v:shape>
                            <o:OLEObject Type="Embed" ProgID="Equation.DSMT4" ShapeID="_x0000_i1186" DrawAspect="Content" ObjectID="_1701507263" r:id="rId439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με </w:t>
                        </w:r>
                        <w:r w:rsidRPr="00EE5B70">
                          <w:rPr>
                            <w:position w:val="-10"/>
                          </w:rPr>
                          <w:object w:dxaOrig="540" w:dyaOrig="300">
                            <v:shape id="_x0000_i1187" type="#_x0000_t75" style="width:27.2pt;height:15.2pt" o:ole="">
                              <v:imagedata r:id="rId424" o:title=""/>
                            </v:shape>
                            <o:OLEObject Type="Embed" ProgID="Equation.DSMT4" ShapeID="_x0000_i1187" DrawAspect="Content" ObjectID="_1701507264" r:id="rId440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είναι </w:t>
                        </w:r>
                        <w:r w:rsidRPr="008F6463">
                          <w:rPr>
                            <w:position w:val="-16"/>
                          </w:rPr>
                          <w:object w:dxaOrig="720" w:dyaOrig="420">
                            <v:shape id="_x0000_i1188" type="#_x0000_t75" style="width:36.05pt;height:21.25pt" o:ole="">
                              <v:imagedata r:id="rId426" o:title=""/>
                            </v:shape>
                            <o:OLEObject Type="Embed" ProgID="Equation.DSMT4" ShapeID="_x0000_i1188" DrawAspect="Content" ObjectID="_1701507265" r:id="rId441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</w:t>
                        </w:r>
                        <w:r w:rsidRPr="00EE5B70">
                          <w:rPr>
                            <w:position w:val="-6"/>
                          </w:rPr>
                          <w:object w:dxaOrig="300" w:dyaOrig="240">
                            <v:shape id="_x0000_i1189" type="#_x0000_t75" style="width:15.2pt;height:12pt" o:ole="">
                              <v:imagedata r:id="rId428" o:title=""/>
                            </v:shape>
                            <o:OLEObject Type="Embed" ProgID="Equation.DSMT4" ShapeID="_x0000_i1189" DrawAspect="Content" ObjectID="_1701507266" r:id="rId442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</w:t>
                        </w:r>
                        <w:r w:rsidRPr="00545F0F">
                          <w:rPr>
                            <w:u w:val="double"/>
                            <w:lang w:val="el-GR"/>
                          </w:rPr>
                          <w:t>δεν έχω λύση</w:t>
                        </w:r>
                        <w:r w:rsidRPr="00545F0F">
                          <w:rPr>
                            <w:lang w:val="el-GR"/>
                          </w:rPr>
                          <w:t>.</w:t>
                        </w:r>
                      </w:p>
                      <w:p w:rsidR="004877A9" w:rsidRPr="00545F0F" w:rsidRDefault="004877A9" w:rsidP="00EE4916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</w:p>
                      <w:p w:rsidR="004877A9" w:rsidRPr="00545F0F" w:rsidRDefault="004877A9" w:rsidP="00EE4916">
                        <w:pPr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</w:p>
                      <w:p w:rsidR="004877A9" w:rsidRPr="00545F0F" w:rsidRDefault="004877A9" w:rsidP="00EE4916">
                        <w:pPr>
                          <w:rPr>
                            <w:lang w:val="el-GR"/>
                          </w:rPr>
                        </w:pPr>
                      </w:p>
                    </w:txbxContent>
                  </v:textbox>
                </v:shape>
                <v:shape id="Text Box 1202" o:spid="_x0000_s1041" type="#_x0000_t202" style="position:absolute;left:4781;top:14495;width:5329;height:7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4v9sIA&#10;AADdAAAADwAAAGRycy9kb3ducmV2LnhtbERPTWsCMRC9F/wPYQrealbBolujiCIUxEN1weuQTDdL&#10;N5N1k2r8940g9DaP9zmLVXKtuFIfGs8KxqMCBLH2puFaQXXavc1AhIhssPVMCu4UYLUcvCywNP7G&#10;X3Q9xlrkEA4lKrAxdqWUQVtyGEa+I87ct+8dxgz7WpoebznctXJSFO/SYcO5wWJHG0v65/jrFFxo&#10;e1ifp5XWuzTdH7Q1+1kySg1f0/oDRKQU/8VP96fJ8yfjOTy+yS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i/2wgAAAN0AAAAPAAAAAAAAAAAAAAAAAJgCAABkcnMvZG93&#10;bnJldi54bWxQSwUGAAAAAAQABAD1AAAAhwMAAAAA&#10;" stroked="f">
                  <v:textbox>
                    <w:txbxContent>
                      <w:p w:rsidR="004877A9" w:rsidRDefault="004877A9" w:rsidP="00EE4916">
                        <w:pPr>
                          <w:spacing w:after="0"/>
                        </w:pPr>
                        <w:proofErr w:type="spellStart"/>
                        <w:proofErr w:type="gramStart"/>
                        <w:r>
                          <w:t>Αν</w:t>
                        </w:r>
                        <w:proofErr w:type="spellEnd"/>
                        <w:r>
                          <w:t xml:space="preserve"> </w:t>
                        </w:r>
                        <w:r w:rsidRPr="002E0B59">
                          <w:rPr>
                            <w:position w:val="-12"/>
                          </w:rPr>
                          <w:object w:dxaOrig="1900" w:dyaOrig="380">
                            <v:shape id="_x0000_i1190" type="#_x0000_t75" style="width:95.2pt;height:19pt" o:ole="">
                              <v:imagedata r:id="rId430" o:title=""/>
                            </v:shape>
                            <o:OLEObject Type="Embed" ProgID="Equation.DSMT4" ShapeID="_x0000_i1190" DrawAspect="Content" ObjectID="_1701507267" r:id="rId443"/>
                          </w:object>
                        </w:r>
                        <w:r>
                          <w:t xml:space="preserve"> </w:t>
                        </w:r>
                        <w:r w:rsidRPr="00553E90">
                          <w:rPr>
                            <w:position w:val="-6"/>
                          </w:rPr>
                          <w:object w:dxaOrig="300" w:dyaOrig="240">
                            <v:shape id="_x0000_i1191" type="#_x0000_t75" style="width:15.2pt;height:12pt" o:ole="">
                              <v:imagedata r:id="rId432" o:title=""/>
                            </v:shape>
                            <o:OLEObject Type="Embed" ProgID="Equation.DSMT4" ShapeID="_x0000_i1191" DrawAspect="Content" ObjectID="_1701507268" r:id="rId444"/>
                          </w:object>
                        </w:r>
                        <w:r>
                          <w:t xml:space="preserve"> </w:t>
                        </w:r>
                        <w:r w:rsidRPr="002E0B59">
                          <w:rPr>
                            <w:u w:val="double"/>
                          </w:rPr>
                          <w:t>υπ</w:t>
                        </w:r>
                        <w:proofErr w:type="spellStart"/>
                        <w:r w:rsidRPr="002E0B59">
                          <w:rPr>
                            <w:u w:val="double"/>
                          </w:rPr>
                          <w:t>άρχουν</w:t>
                        </w:r>
                        <w:proofErr w:type="spellEnd"/>
                        <w:r w:rsidRPr="002E0B59">
                          <w:rPr>
                            <w:u w:val="double"/>
                          </w:rPr>
                          <w:t xml:space="preserve"> </w:t>
                        </w:r>
                        <w:proofErr w:type="spellStart"/>
                        <w:r w:rsidRPr="002E0B59">
                          <w:rPr>
                            <w:u w:val="double"/>
                          </w:rPr>
                          <w:t>λύσεις</w:t>
                        </w:r>
                        <w:proofErr w:type="spellEnd"/>
                        <w:r>
                          <w:t>.</w:t>
                        </w:r>
                        <w:proofErr w:type="gramEnd"/>
                        <w:r>
                          <w:tab/>
                        </w:r>
                      </w:p>
                      <w:p w:rsidR="004877A9" w:rsidRDefault="004877A9" w:rsidP="00EE4916">
                        <w:r>
                          <w:tab/>
                        </w:r>
                      </w:p>
                      <w:p w:rsidR="004877A9" w:rsidRPr="00A74EF0" w:rsidRDefault="004877A9" w:rsidP="00EE4916"/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C788C">
        <w:rPr>
          <w:lang w:val="el-GR"/>
        </w:rPr>
        <w:t xml:space="preserve">Αν </w:t>
      </w:r>
      <w:r w:rsidRPr="008F6463">
        <w:rPr>
          <w:position w:val="-6"/>
        </w:rPr>
        <w:object w:dxaOrig="880" w:dyaOrig="240">
          <v:shape id="_x0000_i1131" type="#_x0000_t75" style="width:44pt;height:12pt" o:ole="">
            <v:imagedata r:id="rId445" o:title=""/>
          </v:shape>
          <o:OLEObject Type="Embed" ProgID="Equation.DSMT4" ShapeID="_x0000_i1131" DrawAspect="Content" ObjectID="_1701507209" r:id="rId446"/>
        </w:object>
      </w:r>
    </w:p>
    <w:bookmarkEnd w:id="2"/>
    <w:p w:rsidR="00EE4916" w:rsidRPr="004C788C" w:rsidRDefault="00EE4916" w:rsidP="00EE4916">
      <w:pPr>
        <w:rPr>
          <w:lang w:val="el-GR"/>
        </w:rPr>
      </w:pPr>
    </w:p>
    <w:p w:rsidR="00EE4916" w:rsidRPr="004C788C" w:rsidRDefault="00EE4916" w:rsidP="00EE4916">
      <w:pPr>
        <w:rPr>
          <w:lang w:val="el-GR"/>
        </w:rPr>
      </w:pPr>
    </w:p>
    <w:p w:rsidR="00EE4916" w:rsidRPr="004C788C" w:rsidRDefault="00EE4916" w:rsidP="00EE4916">
      <w:pPr>
        <w:spacing w:after="0"/>
        <w:rPr>
          <w:lang w:val="el-GR"/>
        </w:rPr>
      </w:pPr>
    </w:p>
    <w:p w:rsidR="00EE4916" w:rsidRDefault="00EE4916" w:rsidP="00EE4916">
      <w:pPr>
        <w:rPr>
          <w:u w:val="double"/>
          <w:lang w:val="el-GR"/>
        </w:rPr>
      </w:pPr>
    </w:p>
    <w:p w:rsidR="00EE4916" w:rsidRDefault="00EE4916" w:rsidP="00EE4916">
      <w:pPr>
        <w:rPr>
          <w:u w:val="double"/>
          <w:lang w:val="el-GR"/>
        </w:rPr>
      </w:pPr>
    </w:p>
    <w:p w:rsidR="00EE4916" w:rsidRDefault="00692A01" w:rsidP="00EE4916">
      <w:pPr>
        <w:rPr>
          <w:u w:val="double"/>
          <w:lang w:val="el-GR"/>
        </w:rPr>
      </w:pPr>
      <w:r>
        <w:rPr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278960</wp:posOffset>
                </wp:positionH>
                <wp:positionV relativeFrom="paragraph">
                  <wp:posOffset>216700</wp:posOffset>
                </wp:positionV>
                <wp:extent cx="164160" cy="14040"/>
                <wp:effectExtent l="57150" t="57150" r="64770" b="6223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64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257.1pt;margin-top:15.85pt;width:15.35pt;height:3.3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">
                <v:imagedata r:id="rId448" o:title=""/>
              </v:shape>
            </w:pict>
          </mc:Fallback>
        </mc:AlternateContent>
      </w:r>
      <w:r>
        <w:rPr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538800</wp:posOffset>
                </wp:positionH>
                <wp:positionV relativeFrom="paragraph">
                  <wp:posOffset>204820</wp:posOffset>
                </wp:positionV>
                <wp:extent cx="222120" cy="24840"/>
                <wp:effectExtent l="38100" t="38100" r="64135" b="5143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222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198.75pt;margin-top:15.25pt;width:20.05pt;height:4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">
                <v:imagedata r:id="rId450" o:title=""/>
              </v:shape>
            </w:pict>
          </mc:Fallback>
        </mc:AlternateContent>
      </w:r>
      <w:r>
        <w:rPr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198960</wp:posOffset>
                </wp:positionH>
                <wp:positionV relativeFrom="paragraph">
                  <wp:posOffset>-167420</wp:posOffset>
                </wp:positionV>
                <wp:extent cx="1771920" cy="531000"/>
                <wp:effectExtent l="57150" t="57150" r="57150" b="5969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771920" cy="53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171.95pt;margin-top:-14.65pt;width:142.05pt;height:44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">
                <v:imagedata r:id="rId452" o:title=""/>
              </v:shape>
            </w:pict>
          </mc:Fallback>
        </mc:AlternateContent>
      </w:r>
    </w:p>
    <w:p w:rsidR="00EE4916" w:rsidRPr="000A4381" w:rsidRDefault="00692A01" w:rsidP="00EE4916">
      <w:pPr>
        <w:rPr>
          <w:b/>
          <w:u w:val="double"/>
          <w:lang w:val="el-GR"/>
        </w:rPr>
      </w:pP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883120</wp:posOffset>
                </wp:positionH>
                <wp:positionV relativeFrom="paragraph">
                  <wp:posOffset>-25220</wp:posOffset>
                </wp:positionV>
                <wp:extent cx="7200" cy="41040"/>
                <wp:effectExtent l="57150" t="38100" r="69215" b="7366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2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382.9pt;margin-top:-3.25pt;width:3.65pt;height:5.9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">
                <v:imagedata r:id="rId45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866920</wp:posOffset>
                </wp:positionH>
                <wp:positionV relativeFrom="paragraph">
                  <wp:posOffset>76660</wp:posOffset>
                </wp:positionV>
                <wp:extent cx="39960" cy="128880"/>
                <wp:effectExtent l="38100" t="38100" r="55880" b="6223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39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382.2pt;margin-top:5.1pt;width:5.55pt;height:12.4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">
                <v:imagedata r:id="rId45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686200</wp:posOffset>
                </wp:positionH>
                <wp:positionV relativeFrom="paragraph">
                  <wp:posOffset>90340</wp:posOffset>
                </wp:positionV>
                <wp:extent cx="108000" cy="117360"/>
                <wp:effectExtent l="57150" t="57150" r="44450" b="5461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08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367.7pt;margin-top:5.8pt;width:11.15pt;height:11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">
                <v:imagedata r:id="rId45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527800</wp:posOffset>
                </wp:positionH>
                <wp:positionV relativeFrom="paragraph">
                  <wp:posOffset>-7220</wp:posOffset>
                </wp:positionV>
                <wp:extent cx="65520" cy="307440"/>
                <wp:effectExtent l="57150" t="38100" r="67945" b="5461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55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355.1pt;margin-top:-1.7pt;width:7.9pt;height:26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">
                <v:imagedata r:id="rId46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4470920</wp:posOffset>
                </wp:positionH>
                <wp:positionV relativeFrom="paragraph">
                  <wp:posOffset>81340</wp:posOffset>
                </wp:positionV>
                <wp:extent cx="208440" cy="140760"/>
                <wp:effectExtent l="57150" t="57150" r="58420" b="6921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2084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351pt;margin-top:5.1pt;width:18.65pt;height:13.8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">
                <v:imagedata r:id="rId46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361120</wp:posOffset>
                </wp:positionH>
                <wp:positionV relativeFrom="paragraph">
                  <wp:posOffset>105460</wp:posOffset>
                </wp:positionV>
                <wp:extent cx="10440" cy="133200"/>
                <wp:effectExtent l="57150" t="38100" r="66040" b="5778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04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342.25pt;margin-top:7.15pt;width:3.25pt;height:12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">
                <v:imagedata r:id="rId46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207400</wp:posOffset>
                </wp:positionH>
                <wp:positionV relativeFrom="paragraph">
                  <wp:posOffset>136060</wp:posOffset>
                </wp:positionV>
                <wp:extent cx="79560" cy="181800"/>
                <wp:effectExtent l="57150" t="57150" r="53975" b="6604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795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329.8pt;margin-top:9.2pt;width:9.35pt;height:17.1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">
                <v:imagedata r:id="rId46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4171040</wp:posOffset>
                </wp:positionH>
                <wp:positionV relativeFrom="paragraph">
                  <wp:posOffset>76660</wp:posOffset>
                </wp:positionV>
                <wp:extent cx="32400" cy="114120"/>
                <wp:effectExtent l="57150" t="38100" r="43815" b="5778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324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327pt;margin-top:4.9pt;width:5.05pt;height:11.4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">
                <v:imagedata r:id="rId46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942080</wp:posOffset>
                </wp:positionH>
                <wp:positionV relativeFrom="paragraph">
                  <wp:posOffset>29860</wp:posOffset>
                </wp:positionV>
                <wp:extent cx="196200" cy="295920"/>
                <wp:effectExtent l="57150" t="38100" r="13970" b="66040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9620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308.95pt;margin-top:1.2pt;width:18.3pt;height:25.8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">
                <v:imagedata r:id="rId470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730760</wp:posOffset>
                </wp:positionH>
                <wp:positionV relativeFrom="paragraph">
                  <wp:posOffset>49660</wp:posOffset>
                </wp:positionV>
                <wp:extent cx="145800" cy="191160"/>
                <wp:effectExtent l="57150" t="57150" r="6985" b="7556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458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292.4pt;margin-top:2.7pt;width:14pt;height:17.7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">
                <v:imagedata r:id="rId472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288680</wp:posOffset>
                </wp:positionH>
                <wp:positionV relativeFrom="paragraph">
                  <wp:posOffset>101860</wp:posOffset>
                </wp:positionV>
                <wp:extent cx="207360" cy="174240"/>
                <wp:effectExtent l="38100" t="57150" r="2540" b="7366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2073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58pt;margin-top:6.7pt;width:18.6pt;height:16.3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">
                <v:imagedata r:id="rId474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153320</wp:posOffset>
                </wp:positionH>
                <wp:positionV relativeFrom="paragraph">
                  <wp:posOffset>139300</wp:posOffset>
                </wp:positionV>
                <wp:extent cx="101160" cy="7560"/>
                <wp:effectExtent l="57150" t="57150" r="70485" b="6921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01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246.95pt;margin-top:9.5pt;width:10.6pt;height:3.5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">
                <v:imagedata r:id="rId476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817440</wp:posOffset>
                </wp:positionH>
                <wp:positionV relativeFrom="paragraph">
                  <wp:posOffset>93580</wp:posOffset>
                </wp:positionV>
                <wp:extent cx="240480" cy="150840"/>
                <wp:effectExtent l="57150" t="57150" r="64770" b="5905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404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220.5pt;margin-top:6pt;width:21.6pt;height:14.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">
                <v:imagedata r:id="rId478" o:title=""/>
              </v:shape>
            </w:pict>
          </mc:Fallback>
        </mc:AlternateContent>
      </w:r>
      <w:r>
        <w:rPr>
          <w:b/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461040</wp:posOffset>
                </wp:positionH>
                <wp:positionV relativeFrom="paragraph">
                  <wp:posOffset>-108020</wp:posOffset>
                </wp:positionV>
                <wp:extent cx="1196280" cy="215640"/>
                <wp:effectExtent l="57150" t="57150" r="42545" b="7048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1962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192.7pt;margin-top:-10pt;width:96.9pt;height:19.9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">
                <v:imagedata r:id="rId480" o:title=""/>
              </v:shape>
            </w:pict>
          </mc:Fallback>
        </mc:AlternateContent>
      </w:r>
      <w:r w:rsidR="00EE4916" w:rsidRPr="000A4381">
        <w:rPr>
          <w:b/>
          <w:u w:val="double"/>
          <w:lang w:val="el-GR"/>
        </w:rPr>
        <w:t>Αν υπάρχουν λύσεις:</w:t>
      </w:r>
    </w:p>
    <w:p w:rsidR="00EE4916" w:rsidRPr="004C788C" w:rsidRDefault="00EE4916" w:rsidP="00EE4916">
      <w:pPr>
        <w:rPr>
          <w:u w:val="double"/>
          <w:lang w:val="el-GR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07F2C13C" wp14:editId="06EBD9D1">
                <wp:simplePos x="0" y="0"/>
                <wp:positionH relativeFrom="column">
                  <wp:posOffset>838200</wp:posOffset>
                </wp:positionH>
                <wp:positionV relativeFrom="paragraph">
                  <wp:posOffset>150495</wp:posOffset>
                </wp:positionV>
                <wp:extent cx="4800600" cy="2703830"/>
                <wp:effectExtent l="0" t="0" r="0" b="1270"/>
                <wp:wrapSquare wrapText="bothSides"/>
                <wp:docPr id="8" name="Group 1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00600" cy="2703830"/>
                          <a:chOff x="2842" y="3179"/>
                          <a:chExt cx="6905" cy="3218"/>
                        </a:xfrm>
                      </wpg:grpSpPr>
                      <wps:wsp>
                        <wps:cNvPr id="1221" name="AutoShape 1204"/>
                        <wps:cNvSpPr>
                          <a:spLocks/>
                        </wps:cNvSpPr>
                        <wps:spPr bwMode="auto">
                          <a:xfrm>
                            <a:off x="2842" y="3466"/>
                            <a:ext cx="288" cy="2059"/>
                          </a:xfrm>
                          <a:prstGeom prst="leftBrace">
                            <a:avLst>
                              <a:gd name="adj1" fmla="val 6711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2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3287" y="3179"/>
                            <a:ext cx="5499" cy="18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545F0F" w:rsidRDefault="004877A9" w:rsidP="00EE4916">
                              <w:pPr>
                                <w:spacing w:before="120" w:after="0" w:line="276" w:lineRule="auto"/>
                                <w:rPr>
                                  <w:lang w:val="el-GR"/>
                                </w:rPr>
                              </w:pPr>
                              <w:r w:rsidRPr="008F6463">
                                <w:rPr>
                                  <w:lang w:val="el-GR"/>
                                </w:rPr>
                                <w:t>=</w:t>
                              </w:r>
                              <w:r w:rsidRPr="00545F0F">
                                <w:rPr>
                                  <w:lang w:val="el-GR"/>
                                </w:rPr>
                                <w:t>0</w:t>
                              </w: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192" type="#_x0000_t75" style="width:15.2pt;height:12pt" o:ole="">
                                    <v:imagedata r:id="rId422" o:title=""/>
                                  </v:shape>
                                  <o:OLEObject Type="Embed" ProgID="Equation.DSMT4" ShapeID="_x0000_i1192" DrawAspect="Content" ObjectID="_1701507269" r:id="rId481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δεν υπάρχουν ελεύθερες μεταβλητές.</w:t>
                              </w:r>
                            </w:p>
                            <w:p w:rsidR="004877A9" w:rsidRPr="00545F0F" w:rsidRDefault="004877A9" w:rsidP="00EE4916">
                              <w:pPr>
                                <w:spacing w:before="120" w:after="0" w:line="276" w:lineRule="auto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2020" w:dyaOrig="420">
                                  <v:shape id="_x0000_i1193" type="#_x0000_t75" style="width:101pt;height:21pt" o:ole="">
                                    <v:imagedata r:id="rId482" o:title=""/>
                                  </v:shape>
                                  <o:OLEObject Type="Embed" ProgID="Equation.DSMT4" ShapeID="_x0000_i1193" DrawAspect="Content" ObjectID="_1701507270" r:id="rId483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μία ακριβώς λύση</w:t>
                              </w:r>
                            </w:p>
                            <w:p w:rsidR="004877A9" w:rsidRDefault="004877A9" w:rsidP="00EE4916">
                              <w:pPr>
                                <w:spacing w:before="120" w:after="0" w:line="276" w:lineRule="auto"/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279" w:dyaOrig="400">
                                  <v:shape id="_x0000_i1194" type="#_x0000_t75" style="width:14pt;height:20pt" o:ole="">
                                    <v:imagedata r:id="rId484" o:title=""/>
                                  </v:shape>
                                  <o:OLEObject Type="Embed" ProgID="Equation.DSMT4" ShapeID="_x0000_i1194" DrawAspect="Content" ObjectID="_1701507271" r:id="rId485"/>
                                </w:object>
                              </w:r>
                              <w:proofErr w:type="spellStart"/>
                              <w:proofErr w:type="gramStart"/>
                              <w:r>
                                <w:t>λύσεις</w:t>
                              </w:r>
                              <w:proofErr w:type="spellEnd"/>
                              <w:proofErr w:type="gram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του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800" w:dyaOrig="300">
                                  <v:shape id="_x0000_i1195" type="#_x0000_t75" style="width:40.25pt;height:15.05pt" o:ole="">
                                    <v:imagedata r:id="rId486" o:title=""/>
                                  </v:shape>
                                  <o:OLEObject Type="Embed" ProgID="Equation.DSMT4" ShapeID="_x0000_i1195" DrawAspect="Content" ObjectID="_1701507272" r:id="rId487"/>
                                </w:object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460" w:dyaOrig="400">
                                  <v:shape id="_x0000_i1196" type="#_x0000_t75" style="width:23.2pt;height:20pt" o:ole="">
                                    <v:imagedata r:id="rId488" o:title=""/>
                                  </v:shape>
                                  <o:OLEObject Type="Embed" ProgID="Equation.DSMT4" ShapeID="_x0000_i1196" DrawAspect="Content" ObjectID="_1701507273" r:id="rId489"/>
                                </w:object>
                              </w:r>
                              <w:r>
                                <w:t xml:space="preserve"> </w:t>
                              </w:r>
                              <w:r w:rsidRPr="008F6463">
                                <w:rPr>
                                  <w:position w:val="-18"/>
                                </w:rPr>
                                <w:object w:dxaOrig="880" w:dyaOrig="499">
                                  <v:shape id="_x0000_i1197" type="#_x0000_t75" style="width:44.2pt;height:24.95pt" o:ole="">
                                    <v:imagedata r:id="rId490" o:title=""/>
                                  </v:shape>
                                  <o:OLEObject Type="Embed" ProgID="Equation.DSMT4" ShapeID="_x0000_i1197" DrawAspect="Content" ObjectID="_1701507274" r:id="rId491"/>
                                </w:object>
                              </w:r>
                            </w:p>
                            <w:p w:rsidR="004877A9" w:rsidRDefault="004877A9" w:rsidP="00EE4916">
                              <w:r>
                                <w:tab/>
                              </w:r>
                            </w:p>
                            <w:p w:rsidR="004877A9" w:rsidRPr="00A74EF0" w:rsidRDefault="004877A9" w:rsidP="00EE4916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23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4989"/>
                            <a:ext cx="615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7967C0" w:rsidRDefault="004877A9" w:rsidP="00EE4916">
                              <w:pPr>
                                <w:rPr>
                                  <w:lang w:val="en-US"/>
                                </w:rPr>
                              </w:pPr>
                              <w:r w:rsidRPr="0079009E">
                                <w:rPr>
                                  <w:position w:val="-6"/>
                                </w:rPr>
                                <w:object w:dxaOrig="380" w:dyaOrig="279">
                                  <v:shape id="_x0000_i1198" type="#_x0000_t75" style="width:19.2pt;height:14pt" o:ole="">
                                    <v:imagedata r:id="rId420" o:title=""/>
                                  </v:shape>
                                  <o:OLEObject Type="Embed" ProgID="Equation.DSMT4" ShapeID="_x0000_i1198" DrawAspect="Content" ObjectID="_1701507275" r:id="rId4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24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5060"/>
                            <a:ext cx="5775" cy="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Default="004877A9" w:rsidP="00EE4916">
                              <w:pPr>
                                <w:spacing w:after="0"/>
                              </w:pPr>
                              <w:r w:rsidRPr="00E33047">
                                <w:rPr>
                                  <w:position w:val="-14"/>
                                </w:rPr>
                                <w:object w:dxaOrig="279" w:dyaOrig="400">
                                  <v:shape id="_x0000_i1199" type="#_x0000_t75" style="width:14pt;height:20pt" o:ole="">
                                    <v:imagedata r:id="rId484" o:title=""/>
                                  </v:shape>
                                  <o:OLEObject Type="Embed" ProgID="Equation.DSMT4" ShapeID="_x0000_i1199" DrawAspect="Content" ObjectID="_1701507276" r:id="rId493"/>
                                </w:object>
                              </w:r>
                              <w:proofErr w:type="spellStart"/>
                              <w:proofErr w:type="gramStart"/>
                              <w:r>
                                <w:t>λύσεις</w:t>
                              </w:r>
                              <w:proofErr w:type="spellEnd"/>
                              <w:proofErr w:type="gram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του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800" w:dyaOrig="300">
                                  <v:shape id="_x0000_i1200" type="#_x0000_t75" style="width:40.25pt;height:15.05pt" o:ole="">
                                    <v:imagedata r:id="rId494" o:title=""/>
                                  </v:shape>
                                  <o:OLEObject Type="Embed" ProgID="Equation.DSMT4" ShapeID="_x0000_i1200" DrawAspect="Content" ObjectID="_1701507277" r:id="rId495"/>
                                </w:object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460" w:dyaOrig="400">
                                  <v:shape id="_x0000_i1201" type="#_x0000_t75" style="width:23.2pt;height:20pt" o:ole="">
                                    <v:imagedata r:id="rId488" o:title=""/>
                                  </v:shape>
                                  <o:OLEObject Type="Embed" ProgID="Equation.DSMT4" ShapeID="_x0000_i1201" DrawAspect="Content" ObjectID="_1701507278" r:id="rId496"/>
                                </w:object>
                              </w:r>
                              <w:r>
                                <w:t xml:space="preserve"> </w:t>
                              </w:r>
                              <w:r w:rsidRPr="008F6463">
                                <w:rPr>
                                  <w:position w:val="-18"/>
                                </w:rPr>
                                <w:object w:dxaOrig="2960" w:dyaOrig="499">
                                  <v:shape id="_x0000_i1202" type="#_x0000_t75" style="width:148.3pt;height:24.95pt" o:ole="">
                                    <v:imagedata r:id="rId497" o:title=""/>
                                  </v:shape>
                                  <o:OLEObject Type="Embed" ProgID="Equation.DSMT4" ShapeID="_x0000_i1202" DrawAspect="Content" ObjectID="_1701507279" r:id="rId498"/>
                                </w:object>
                              </w:r>
                            </w:p>
                            <w:p w:rsidR="004877A9" w:rsidRDefault="004877A9" w:rsidP="00EE4916">
                              <w:r>
                                <w:tab/>
                              </w:r>
                            </w:p>
                            <w:p w:rsidR="004877A9" w:rsidRPr="00A74EF0" w:rsidRDefault="004877A9" w:rsidP="00EE491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8319" y="5713"/>
                            <a:ext cx="849" cy="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7967C0" w:rsidRDefault="004877A9" w:rsidP="00EE4916">
                              <w:pPr>
                                <w:rPr>
                                  <w:lang w:val="en-US"/>
                                </w:rPr>
                              </w:pPr>
                              <w:r w:rsidRPr="0026078E">
                                <w:rPr>
                                  <w:position w:val="-14"/>
                                </w:rPr>
                                <w:object w:dxaOrig="639" w:dyaOrig="400">
                                  <v:shape id="_x0000_i1203" type="#_x0000_t75" style="width:32.05pt;height:28.8pt" o:ole="">
                                    <v:imagedata r:id="rId499" o:title=""/>
                                  </v:shape>
                                  <o:OLEObject Type="Embed" ProgID="Equation.DSMT4" ShapeID="_x0000_i1203" DrawAspect="Content" ObjectID="_1701507280" r:id="rId50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26" name="AutoShape 1208"/>
                        <wps:cNvSpPr>
                          <a:spLocks/>
                        </wps:cNvSpPr>
                        <wps:spPr bwMode="auto">
                          <a:xfrm rot="5400000">
                            <a:off x="8561" y="5052"/>
                            <a:ext cx="252" cy="1575"/>
                          </a:xfrm>
                          <a:prstGeom prst="rightBrace">
                            <a:avLst>
                              <a:gd name="adj1" fmla="val 52083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3" o:spid="_x0000_s1042" style="position:absolute;left:0;text-align:left;margin-left:66pt;margin-top:11.85pt;width:378pt;height:212.9pt;z-index:251699200" coordorigin="2842,3179" coordsize="6905,3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">
                <v:shape id="AutoShape 1204" o:spid="_x0000_s1043" type="#_x0000_t87" style="position:absolute;left:2842;top:3466;width:288;height:2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5r2sEA&#10;AADaAAAADwAAAGRycy9kb3ducmV2LnhtbESPQYvCMBSE74L/ITzBm01UcN2uUUQQvChYBfH2aJ5t&#10;sXkpTdS6v36zsLDHYWa+YRarztbiSa2vHGsYJwoEce5MxYWG82k7moPwAdlg7Zg0vMnDatnvLTA1&#10;7sVHemahEBHCPkUNZQhNKqXPS7LoE9cQR+/mWoshyraQpsVXhNtaTpSaSYsVx4USG9qUlN+zh9Wg&#10;DtPvqbvsr5SFw3H/gfcCZ0rr4aBbf4EI1IX/8F97ZzR8wu+VeAP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ua9rBAAAA2gAAAA8AAAAAAAAAAAAAAAAAmAIAAGRycy9kb3du&#10;cmV2LnhtbFBLBQYAAAAABAAEAPUAAACGAwAAAAA=&#10;" adj="2028"/>
                <v:shape id="Text Box 1205" o:spid="_x0000_s1044" type="#_x0000_t202" style="position:absolute;left:3287;top:3179;width:5499;height:1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ALnMIA&#10;AADbAAAADwAAAGRycy9kb3ducmV2LnhtbESPQWsCMRCF70L/Q5hCb5ptQZHVKGIRCuJBK3gdknGz&#10;uJlsN6mm/75zKPQ2w3vz3jfLdQmdutOQ2sgGXicVKGIbXcuNgfPnbjwHlTKywy4yGfihBOvV02iJ&#10;tYsPPtL9lBslIZxqNOBz7mutk/UUME1iTyzaNQ4Bs6xDo92ADwkPnX6rqpkO2LI0eOxp68neTt/B&#10;wBe9HzaX6dnaXZnuD9a7/bw4Y16ey2YBKlPJ/+a/6w8n+EIvv8gA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8AucwgAAANsAAAAPAAAAAAAAAAAAAAAAAJgCAABkcnMvZG93&#10;bnJldi54bWxQSwUGAAAAAAQABAD1AAAAhwMAAAAA&#10;" stroked="f">
                  <v:textbox>
                    <w:txbxContent>
                      <w:p w:rsidR="00EE4916" w:rsidRPr="00545F0F" w:rsidRDefault="00EE4916" w:rsidP="00EE4916">
                        <w:pPr>
                          <w:spacing w:before="120" w:after="0" w:line="276" w:lineRule="auto"/>
                          <w:rPr>
                            <w:lang w:val="el-GR"/>
                          </w:rPr>
                        </w:pPr>
                        <w:r w:rsidRPr="008F6463">
                          <w:rPr>
                            <w:lang w:val="el-GR"/>
                          </w:rPr>
                          <w:t>=</w:t>
                        </w:r>
                        <w:r w:rsidRPr="00545F0F">
                          <w:rPr>
                            <w:lang w:val="el-GR"/>
                          </w:rPr>
                          <w:t>0</w:t>
                        </w: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188" type="#_x0000_t75" style="width:15.2pt;height:12pt" o:ole="">
                              <v:imagedata r:id="rId501" o:title=""/>
                            </v:shape>
                            <o:OLEObject Type="Embed" ProgID="Equation.DSMT4" ShapeID="_x0000_i1188" DrawAspect="Content" ObjectID="_1668265267" r:id="rId502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δεν υπάρχουν ελεύθερες μεταβλητές.</w:t>
                        </w:r>
                      </w:p>
                      <w:p w:rsidR="00EE4916" w:rsidRPr="00545F0F" w:rsidRDefault="00EE4916" w:rsidP="00EE4916">
                        <w:pPr>
                          <w:spacing w:before="120" w:after="0" w:line="276" w:lineRule="auto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E33047">
                          <w:rPr>
                            <w:position w:val="-14"/>
                          </w:rPr>
                          <w:object w:dxaOrig="2020" w:dyaOrig="420">
                            <v:shape id="_x0000_i1191" type="#_x0000_t75" style="width:101pt;height:21pt" o:ole="">
                              <v:imagedata r:id="rId503" o:title=""/>
                            </v:shape>
                            <o:OLEObject Type="Embed" ProgID="Equation.DSMT4" ShapeID="_x0000_i1191" DrawAspect="Content" ObjectID="_1668265268" r:id="rId504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μία ακριβώς λύση</w:t>
                        </w:r>
                      </w:p>
                      <w:p w:rsidR="00EE4916" w:rsidRDefault="00EE4916" w:rsidP="00EE4916">
                        <w:pPr>
                          <w:spacing w:before="120" w:after="0" w:line="276" w:lineRule="auto"/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E33047">
                          <w:rPr>
                            <w:position w:val="-14"/>
                          </w:rPr>
                          <w:object w:dxaOrig="279" w:dyaOrig="400">
                            <v:shape id="_x0000_i1189" type="#_x0000_t75" style="width:14pt;height:20pt" o:ole="">
                              <v:imagedata r:id="rId505" o:title=""/>
                            </v:shape>
                            <o:OLEObject Type="Embed" ProgID="Equation.DSMT4" ShapeID="_x0000_i1189" DrawAspect="Content" ObjectID="_1668265269" r:id="rId506"/>
                          </w:object>
                        </w:r>
                        <w:proofErr w:type="spellStart"/>
                        <w:proofErr w:type="gramStart"/>
                        <w:r>
                          <w:t>λύσεις</w:t>
                        </w:r>
                        <w:proofErr w:type="spellEnd"/>
                        <w:proofErr w:type="gramEnd"/>
                        <w:r>
                          <w:t xml:space="preserve"> του </w:t>
                        </w:r>
                        <w:r w:rsidRPr="0079009E">
                          <w:rPr>
                            <w:position w:val="-6"/>
                          </w:rPr>
                          <w:object w:dxaOrig="800" w:dyaOrig="300">
                            <v:shape id="_x0000_i1192" type="#_x0000_t75" style="width:40.25pt;height:15.05pt" o:ole="">
                              <v:imagedata r:id="rId507" o:title=""/>
                            </v:shape>
                            <o:OLEObject Type="Embed" ProgID="Equation.DSMT4" ShapeID="_x0000_i1192" DrawAspect="Content" ObjectID="_1668265270" r:id="rId508"/>
                          </w:object>
                        </w:r>
                        <w:r w:rsidRPr="00E33047">
                          <w:rPr>
                            <w:position w:val="-14"/>
                          </w:rPr>
                          <w:object w:dxaOrig="460" w:dyaOrig="400">
                            <v:shape id="_x0000_i1190" type="#_x0000_t75" style="width:23.2pt;height:20pt" o:ole="">
                              <v:imagedata r:id="rId509" o:title=""/>
                            </v:shape>
                            <o:OLEObject Type="Embed" ProgID="Equation.DSMT4" ShapeID="_x0000_i1190" DrawAspect="Content" ObjectID="_1668265271" r:id="rId510"/>
                          </w:object>
                        </w:r>
                        <w:r>
                          <w:t xml:space="preserve"> </w:t>
                        </w:r>
                        <w:r w:rsidRPr="008F6463">
                          <w:rPr>
                            <w:position w:val="-18"/>
                          </w:rPr>
                          <w:object w:dxaOrig="880" w:dyaOrig="499">
                            <v:shape id="_x0000_i1193" type="#_x0000_t75" style="width:44.2pt;height:24.95pt" o:ole="">
                              <v:imagedata r:id="rId511" o:title=""/>
                            </v:shape>
                            <o:OLEObject Type="Embed" ProgID="Equation.DSMT4" ShapeID="_x0000_i1193" DrawAspect="Content" ObjectID="_1668265272" r:id="rId512"/>
                          </w:object>
                        </w:r>
                      </w:p>
                      <w:p w:rsidR="00EE4916" w:rsidRDefault="00EE4916" w:rsidP="00EE4916">
                        <w:r>
                          <w:tab/>
                        </w:r>
                      </w:p>
                      <w:p w:rsidR="00EE4916" w:rsidRPr="00A74EF0" w:rsidRDefault="00EE4916" w:rsidP="00EE4916"/>
                    </w:txbxContent>
                  </v:textbox>
                </v:shape>
                <v:shape id="Text Box 1206" o:spid="_x0000_s1045" type="#_x0000_t202" style="position:absolute;left:3345;top:4989;width:615;height: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yuB78A&#10;AADbAAAADwAAAGRycy9kb3ducmV2LnhtbERPTWsCMRC9C/6HMEJvmlVQZGsUUYSCeKgVvA7JdLO4&#10;maybqPHfm4LQ2zze5yxWyTXiTl2oPSsYjwoQxNqbmisFp5/dcA4iRGSDjWdS8KQAq2W/t8DS+Ad/&#10;0/0YK5FDOJSowMbYllIGbclhGPmWOHO/vnMYM+wqaTp85HDXyElRzKTDmnODxZY2lvTleHMKrrQ9&#10;rM/Tk9a7NN0ftDX7eTJKfQzS+hNEpBT/xW/3l8nzx/D3Sz5AL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vK4HvwAAANsAAAAPAAAAAAAAAAAAAAAAAJgCAABkcnMvZG93bnJl&#10;di54bWxQSwUGAAAAAAQABAD1AAAAhAMAAAAA&#10;" stroked="f">
                  <v:textbox>
                    <w:txbxContent>
                      <w:p w:rsidR="00EE4916" w:rsidRPr="007967C0" w:rsidRDefault="00EE4916" w:rsidP="00EE4916">
                        <w:pPr>
                          <w:rPr>
                            <w:lang w:val="en-US"/>
                          </w:rPr>
                        </w:pPr>
                        <w:r w:rsidRPr="0079009E">
                          <w:rPr>
                            <w:position w:val="-6"/>
                          </w:rPr>
                          <w:object w:dxaOrig="380" w:dyaOrig="279">
                            <v:shape id="_x0000_i1194" type="#_x0000_t75" style="width:19.2pt;height:14pt" o:ole="">
                              <v:imagedata r:id="rId513" o:title=""/>
                            </v:shape>
                            <o:OLEObject Type="Embed" ProgID="Equation.DSMT4" ShapeID="_x0000_i1194" DrawAspect="Content" ObjectID="_1668265273" r:id="rId514"/>
                          </w:object>
                        </w:r>
                      </w:p>
                    </w:txbxContent>
                  </v:textbox>
                </v:shape>
                <v:shape id="Text Box 1207" o:spid="_x0000_s1046" type="#_x0000_t202" style="position:absolute;left:3972;top:5060;width:5775;height: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EE4916" w:rsidRDefault="00EE4916" w:rsidP="00EE4916">
                        <w:pPr>
                          <w:spacing w:after="0"/>
                        </w:pPr>
                        <w:r w:rsidRPr="00E33047">
                          <w:rPr>
                            <w:position w:val="-14"/>
                          </w:rPr>
                          <w:object w:dxaOrig="279" w:dyaOrig="400">
                            <v:shape id="_x0000_i1195" type="#_x0000_t75" style="width:14pt;height:20pt" o:ole="">
                              <v:imagedata r:id="rId505" o:title=""/>
                            </v:shape>
                            <o:OLEObject Type="Embed" ProgID="Equation.DSMT4" ShapeID="_x0000_i1195" DrawAspect="Content" ObjectID="_1668265274" r:id="rId515"/>
                          </w:object>
                        </w:r>
                        <w:proofErr w:type="spellStart"/>
                        <w:proofErr w:type="gramStart"/>
                        <w:r>
                          <w:t>λύσεις</w:t>
                        </w:r>
                        <w:proofErr w:type="spellEnd"/>
                        <w:proofErr w:type="gramEnd"/>
                        <w:r>
                          <w:t xml:space="preserve"> του </w:t>
                        </w:r>
                        <w:r w:rsidRPr="0079009E">
                          <w:rPr>
                            <w:position w:val="-6"/>
                          </w:rPr>
                          <w:object w:dxaOrig="800" w:dyaOrig="300">
                            <v:shape id="_x0000_i1198" type="#_x0000_t75" style="width:40.25pt;height:15.05pt" o:ole="">
                              <v:imagedata r:id="rId516" o:title=""/>
                            </v:shape>
                            <o:OLEObject Type="Embed" ProgID="Equation.DSMT4" ShapeID="_x0000_i1198" DrawAspect="Content" ObjectID="_1668265275" r:id="rId517"/>
                          </w:object>
                        </w:r>
                        <w:r w:rsidRPr="00E33047">
                          <w:rPr>
                            <w:position w:val="-14"/>
                          </w:rPr>
                          <w:object w:dxaOrig="460" w:dyaOrig="400">
                            <v:shape id="_x0000_i1196" type="#_x0000_t75" style="width:23.2pt;height:20pt" o:ole="">
                              <v:imagedata r:id="rId509" o:title=""/>
                            </v:shape>
                            <o:OLEObject Type="Embed" ProgID="Equation.DSMT4" ShapeID="_x0000_i1196" DrawAspect="Content" ObjectID="_1668265276" r:id="rId518"/>
                          </w:object>
                        </w:r>
                        <w:r>
                          <w:t xml:space="preserve"> </w:t>
                        </w:r>
                        <w:r w:rsidRPr="008F6463">
                          <w:rPr>
                            <w:position w:val="-18"/>
                          </w:rPr>
                          <w:object w:dxaOrig="2960" w:dyaOrig="499">
                            <v:shape id="_x0000_i1197" type="#_x0000_t75" style="width:148.3pt;height:24.95pt" o:ole="">
                              <v:imagedata r:id="rId519" o:title=""/>
                            </v:shape>
                            <o:OLEObject Type="Embed" ProgID="Equation.DSMT4" ShapeID="_x0000_i1197" DrawAspect="Content" ObjectID="_1668265277" r:id="rId520"/>
                          </w:object>
                        </w:r>
                      </w:p>
                      <w:p w:rsidR="00EE4916" w:rsidRDefault="00EE4916" w:rsidP="00EE4916">
                        <w:r>
                          <w:tab/>
                        </w:r>
                      </w:p>
                      <w:p w:rsidR="00EE4916" w:rsidRPr="00A74EF0" w:rsidRDefault="00EE4916" w:rsidP="00EE4916"/>
                    </w:txbxContent>
                  </v:textbox>
                </v:shape>
                <v:shape id="Text Box 1209" o:spid="_x0000_s1047" type="#_x0000_t202" style="position:absolute;left:8319;top:5713;width:849;height:6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KV68AA&#10;AADbAAAADwAAAGRycy9kb3ducmV2LnhtbERPS2sCMRC+F/wPYQRvNWvFIqtRpEUQxIMP8Dok42Zx&#10;M1k3qcZ/3xSE3ubje858mVwj7tSF2rOC0bAAQay9qblScDqu36cgQkQ22HgmBU8KsFz03uZYGv/g&#10;Pd0PsRI5hEOJCmyMbSll0JYchqFviTN38Z3DmGFXSdPhI4e7Rn4Uxad0WHNusNjSlyV9Pfw4BTf6&#10;3q3Ok5PW6zTZ7rQ122kySg36aTUDESnFf/HLvTF5/hj+fskHyM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CKV68AAAADbAAAADwAAAAAAAAAAAAAAAACYAgAAZHJzL2Rvd25y&#10;ZXYueG1sUEsFBgAAAAAEAAQA9QAAAIUDAAAAAA==&#10;" stroked="f">
                  <v:textbox>
                    <w:txbxContent>
                      <w:p w:rsidR="00EE4916" w:rsidRPr="007967C0" w:rsidRDefault="00EE4916" w:rsidP="00EE4916">
                        <w:pPr>
                          <w:rPr>
                            <w:lang w:val="en-US"/>
                          </w:rPr>
                        </w:pPr>
                        <w:r w:rsidRPr="0026078E">
                          <w:rPr>
                            <w:position w:val="-14"/>
                          </w:rPr>
                          <w:object w:dxaOrig="639" w:dyaOrig="400">
                            <v:shape id="_x0000_i1199" type="#_x0000_t75" style="width:32.05pt;height:28.8pt" o:ole="">
                              <v:imagedata r:id="rId521" o:title=""/>
                            </v:shape>
                            <o:OLEObject Type="Embed" ProgID="Equation.DSMT4" ShapeID="_x0000_i1199" DrawAspect="Content" ObjectID="_1668265278" r:id="rId522"/>
                          </w:object>
                        </w:r>
                      </w:p>
                    </w:txbxContent>
                  </v:textbox>
                </v:shape>
                <v:shape id="AutoShape 1208" o:spid="_x0000_s1048" type="#_x0000_t88" style="position:absolute;left:8561;top:5052;width:252;height:157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hTu8AA&#10;AADbAAAADwAAAGRycy9kb3ducmV2LnhtbERPS2sCMRC+C/0PYQq9aVapIqtRSkHwVPAFHofNuFnc&#10;TGKS6uqvbwqCt/n4njNfdrYVVwqxcaxgOChAEFdON1wr2O9W/SmImJA1to5JwZ0iLBdvvTmW2t14&#10;Q9dtqkUO4ViiApOSL6WMlSGLceA8ceZOLlhMGYZa6oC3HG5bOSqKibTYcG4w6OnbUHXe/loFB+/G&#10;051em3v70wQ9PF4eY39R6uO9+5qBSNSll/jpXus8/xP+f8kHyM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dhTu8AAAADbAAAADwAAAAAAAAAAAAAAAACYAgAAZHJzL2Rvd25y&#10;ZXYueG1sUEsFBgAAAAAEAAQA9QAAAIUDAAAAAA==&#10;"/>
                <w10:wrap type="square"/>
              </v:group>
            </w:pict>
          </mc:Fallback>
        </mc:AlternateContent>
      </w:r>
    </w:p>
    <w:p w:rsidR="00EE4916" w:rsidRPr="004C788C" w:rsidRDefault="00EE4916" w:rsidP="00EE4916">
      <w:pPr>
        <w:rPr>
          <w:lang w:val="el-GR"/>
        </w:rPr>
      </w:pPr>
      <w:r w:rsidRPr="004C788C">
        <w:rPr>
          <w:lang w:val="el-GR"/>
        </w:rPr>
        <w:t xml:space="preserve">και </w:t>
      </w:r>
      <w:r w:rsidRPr="008F6463">
        <w:rPr>
          <w:position w:val="-6"/>
        </w:rPr>
        <w:object w:dxaOrig="820" w:dyaOrig="240">
          <v:shape id="_x0000_i1132" type="#_x0000_t75" style="width:41pt;height:12pt" o:ole="">
            <v:imagedata r:id="rId523" o:title=""/>
          </v:shape>
          <o:OLEObject Type="Embed" ProgID="Equation.DSMT4" ShapeID="_x0000_i1132" DrawAspect="Content" ObjectID="_1701507210" r:id="rId524"/>
        </w:object>
      </w:r>
    </w:p>
    <w:p w:rsidR="00EE4916" w:rsidRPr="004C788C" w:rsidRDefault="00EE4916" w:rsidP="00EE4916">
      <w:pPr>
        <w:rPr>
          <w:lang w:val="el-GR"/>
        </w:rPr>
      </w:pPr>
    </w:p>
    <w:p w:rsidR="00EE4916" w:rsidRPr="007130BC" w:rsidRDefault="00EE4916" w:rsidP="00EE4916">
      <w:pPr>
        <w:rPr>
          <w:lang w:val="el-GR"/>
        </w:rPr>
      </w:pPr>
    </w:p>
    <w:p w:rsidR="00EE4916" w:rsidRPr="000135FA" w:rsidRDefault="00EE4916" w:rsidP="00EE4916">
      <w:pPr>
        <w:rPr>
          <w:lang w:val="el-GR"/>
        </w:rPr>
      </w:pPr>
    </w:p>
    <w:p w:rsidR="00EE4916" w:rsidRDefault="00EE4916" w:rsidP="00EE4916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highlight w:val="lightGray"/>
          <w:lang w:val="el-GR"/>
        </w:rPr>
        <w:br w:type="page"/>
      </w:r>
    </w:p>
    <w:p w:rsidR="002A77B8" w:rsidRDefault="002A77B8" w:rsidP="002A77B8">
      <w:pPr>
        <w:rPr>
          <w:lang w:val="el-GR"/>
        </w:rPr>
      </w:pPr>
      <w:r w:rsidRPr="004C788C">
        <w:rPr>
          <w:lang w:val="el-GR"/>
        </w:rPr>
        <w:lastRenderedPageBreak/>
        <w:t xml:space="preserve">Έστω </w:t>
      </w:r>
      <w:r w:rsidR="00EE4916" w:rsidRPr="00025957">
        <w:rPr>
          <w:position w:val="-4"/>
        </w:rPr>
        <w:object w:dxaOrig="420" w:dyaOrig="220">
          <v:shape id="_x0000_i1133" type="#_x0000_t75" style="width:21pt;height:11pt" o:ole="">
            <v:imagedata r:id="rId525" o:title=""/>
          </v:shape>
          <o:OLEObject Type="Embed" ProgID="Equation.DSMT4" ShapeID="_x0000_i1133" DrawAspect="Content" ObjectID="_1701507211" r:id="rId526"/>
        </w:object>
      </w:r>
      <w:r w:rsidRPr="001161AD">
        <w:rPr>
          <w:b/>
          <w:color w:val="FF0000"/>
          <w:highlight w:val="yellow"/>
          <w:lang w:val="el-GR"/>
        </w:rPr>
        <w:t xml:space="preserve"> αριθμός οδηγών = τάξη του πίνακα</w:t>
      </w:r>
    </w:p>
    <w:p w:rsidR="002A77B8" w:rsidRDefault="00EE4916" w:rsidP="002A77B8">
      <w:pPr>
        <w:rPr>
          <w:lang w:val="el-GR"/>
        </w:rPr>
      </w:pPr>
      <w:r w:rsidRPr="00EE4916">
        <w:rPr>
          <w:position w:val="-6"/>
        </w:rPr>
        <w:object w:dxaOrig="920" w:dyaOrig="260">
          <v:shape id="_x0000_i1134" type="#_x0000_t75" style="width:46pt;height:13pt" o:ole="">
            <v:imagedata r:id="rId527" o:title=""/>
          </v:shape>
          <o:OLEObject Type="Embed" ProgID="Equation.DSMT4" ShapeID="_x0000_i1134" DrawAspect="Content" ObjectID="_1701507212" r:id="rId528"/>
        </w:object>
      </w:r>
      <w:r w:rsidR="002A77B8" w:rsidRPr="001161AD">
        <w:rPr>
          <w:b/>
          <w:color w:val="FF0000"/>
          <w:highlight w:val="yellow"/>
          <w:lang w:val="el-GR"/>
        </w:rPr>
        <w:t xml:space="preserve"> ελεύθερες μεταβλητές</w:t>
      </w:r>
      <w:r w:rsidR="002A77B8" w:rsidRPr="001161AD">
        <w:rPr>
          <w:b/>
          <w:color w:val="FF0000"/>
          <w:lang w:val="el-GR"/>
        </w:rPr>
        <w:t xml:space="preserve"> </w:t>
      </w:r>
      <w:r w:rsidR="002A77B8" w:rsidRPr="004C788C">
        <w:rPr>
          <w:lang w:val="el-GR"/>
        </w:rPr>
        <w:t xml:space="preserve">και </w:t>
      </w:r>
      <w:r w:rsidRPr="00EE4916">
        <w:rPr>
          <w:position w:val="-6"/>
        </w:rPr>
        <w:object w:dxaOrig="660" w:dyaOrig="240">
          <v:shape id="_x0000_i1135" type="#_x0000_t75" style="width:33pt;height:12pt" o:ole="">
            <v:imagedata r:id="rId529" o:title=""/>
          </v:shape>
          <o:OLEObject Type="Embed" ProgID="Equation.DSMT4" ShapeID="_x0000_i1135" DrawAspect="Content" ObjectID="_1701507213" r:id="rId530"/>
        </w:object>
      </w:r>
      <w:r w:rsidR="002A77B8" w:rsidRPr="001161AD">
        <w:rPr>
          <w:b/>
          <w:color w:val="FF0000"/>
          <w:lang w:val="el-GR"/>
        </w:rPr>
        <w:t xml:space="preserve"> μηδενικές γραμμές του </w:t>
      </w:r>
      <w:r w:rsidRPr="00EE4916">
        <w:rPr>
          <w:position w:val="-6"/>
        </w:rPr>
        <w:object w:dxaOrig="279" w:dyaOrig="300">
          <v:shape id="_x0000_i1136" type="#_x0000_t75" style="width:13.95pt;height:15pt" o:ole="">
            <v:imagedata r:id="rId531" o:title=""/>
          </v:shape>
          <o:OLEObject Type="Embed" ProgID="Equation.DSMT4" ShapeID="_x0000_i1136" DrawAspect="Content" ObjectID="_1701507214" r:id="rId532"/>
        </w:object>
      </w:r>
      <w:r w:rsidR="002A77B8" w:rsidRPr="004C788C">
        <w:rPr>
          <w:lang w:val="el-GR"/>
        </w:rPr>
        <w:t>.</w:t>
      </w:r>
    </w:p>
    <w:p w:rsidR="002A77B8" w:rsidRPr="004C788C" w:rsidRDefault="002A77B8" w:rsidP="002A77B8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5DD1B111" wp14:editId="5082C0E0">
                <wp:simplePos x="0" y="0"/>
                <wp:positionH relativeFrom="column">
                  <wp:posOffset>1117600</wp:posOffset>
                </wp:positionH>
                <wp:positionV relativeFrom="paragraph">
                  <wp:posOffset>13970</wp:posOffset>
                </wp:positionV>
                <wp:extent cx="4830445" cy="3141980"/>
                <wp:effectExtent l="0" t="0" r="8255" b="1270"/>
                <wp:wrapSquare wrapText="bothSides"/>
                <wp:docPr id="1146" name="Group 1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0445" cy="3141980"/>
                          <a:chOff x="3142" y="11938"/>
                          <a:chExt cx="7607" cy="3296"/>
                        </a:xfrm>
                      </wpg:grpSpPr>
                      <wps:wsp>
                        <wps:cNvPr id="1740" name="AutoShape 1197"/>
                        <wps:cNvSpPr>
                          <a:spLocks/>
                        </wps:cNvSpPr>
                        <wps:spPr bwMode="auto">
                          <a:xfrm>
                            <a:off x="3142" y="12316"/>
                            <a:ext cx="203" cy="2624"/>
                          </a:xfrm>
                          <a:prstGeom prst="leftBrace">
                            <a:avLst>
                              <a:gd name="adj1" fmla="val 6711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1" name="Text Box 1198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11938"/>
                            <a:ext cx="7404" cy="21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545F0F" w:rsidRDefault="004877A9" w:rsidP="002A77B8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>0</w:t>
                              </w: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204" type="#_x0000_t75" style="width:15.2pt;height:12pt" o:ole="">
                                    <v:imagedata r:id="rId422" o:title=""/>
                                  </v:shape>
                                  <o:OLEObject Type="Embed" ProgID="Equation.DSMT4" ShapeID="_x0000_i1204" DrawAspect="Content" ObjectID="_1701507281" r:id="rId533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δεν υπάρχουν μηδενικές γραμμές του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260" w:dyaOrig="279">
                                  <v:shape id="_x0000_i1205" type="#_x0000_t75" style="width:13.2pt;height:14pt" o:ole="">
                                    <v:imagedata r:id="rId424" o:title=""/>
                                  </v:shape>
                                  <o:OLEObject Type="Embed" ProgID="Equation.DSMT4" ShapeID="_x0000_i1205" DrawAspect="Content" ObjectID="_1701507282" r:id="rId534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>.</w:t>
                              </w:r>
                            </w:p>
                            <w:p w:rsidR="004877A9" w:rsidRPr="00545F0F" w:rsidRDefault="004877A9" w:rsidP="002A77B8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  <w:t>Άρα: δεν υπάρχουν περιορισμοί στην ύπαρξη λύσης.</w:t>
                              </w:r>
                            </w:p>
                            <w:p w:rsidR="004877A9" w:rsidRDefault="004877A9" w:rsidP="002A77B8"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206" type="#_x0000_t75" style="width:15.2pt;height:12pt" o:ole="">
                                    <v:imagedata r:id="rId422" o:title=""/>
                                  </v:shape>
                                  <o:OLEObject Type="Embed" ProgID="Equation.DSMT4" ShapeID="_x0000_i1206" DrawAspect="Content" ObjectID="_1701507283" r:id="rId535"/>
                                </w:object>
                              </w:r>
                              <w: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Έχω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λύση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γι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α </w:t>
                              </w:r>
                              <w:proofErr w:type="spellStart"/>
                              <w:proofErr w:type="gramStart"/>
                              <w:r w:rsidRPr="00A74EF0">
                                <w:rPr>
                                  <w:bdr w:val="single" w:sz="4" w:space="0" w:color="auto"/>
                                </w:rPr>
                                <w:t>κάθε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gramEnd"/>
                              <w:r w:rsidRPr="00A74EF0">
                                <w:rPr>
                                  <w:position w:val="-6"/>
                                  <w:bdr w:val="single" w:sz="4" w:space="0" w:color="auto"/>
                                </w:rPr>
                                <w:object w:dxaOrig="700" w:dyaOrig="320">
                                  <v:shape id="_x0000_i1207" type="#_x0000_t75" style="width:35.2pt;height:16pt" o:ole="">
                                    <v:imagedata r:id="rId536" o:title=""/>
                                  </v:shape>
                                  <o:OLEObject Type="Embed" ProgID="Equation.DSMT4" ShapeID="_x0000_i1207" DrawAspect="Content" ObjectID="_1701507284" r:id="rId537"/>
                                </w:object>
                              </w:r>
                              <w:r w:rsidRPr="00A74EF0">
                                <w:rPr>
                                  <w:bdr w:val="single" w:sz="4" w:space="0" w:color="auto"/>
                                </w:rPr>
                                <w:t>.</w:t>
                              </w:r>
                            </w:p>
                            <w:p w:rsidR="004877A9" w:rsidRPr="00A74EF0" w:rsidRDefault="004877A9" w:rsidP="002A77B8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42" name="Text Box 1199"/>
                        <wps:cNvSpPr txBox="1">
                          <a:spLocks noChangeArrowheads="1"/>
                        </wps:cNvSpPr>
                        <wps:spPr bwMode="auto">
                          <a:xfrm>
                            <a:off x="3535" y="14193"/>
                            <a:ext cx="673" cy="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7967C0" w:rsidRDefault="004877A9" w:rsidP="002A77B8">
                              <w:pPr>
                                <w:rPr>
                                  <w:lang w:val="en-US"/>
                                </w:rPr>
                              </w:pPr>
                              <w:r w:rsidRPr="0079009E">
                                <w:rPr>
                                  <w:position w:val="-6"/>
                                </w:rPr>
                                <w:object w:dxaOrig="380" w:dyaOrig="279">
                                  <v:shape id="_x0000_i1208" type="#_x0000_t75" style="width:19.2pt;height:14.8pt" o:ole="">
                                    <v:imagedata r:id="rId420" o:title=""/>
                                  </v:shape>
                                  <o:OLEObject Type="Embed" ProgID="Equation.DSMT4" ShapeID="_x0000_i1208" DrawAspect="Content" ObjectID="_1701507285" r:id="rId5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43" name="AutoShape 1200"/>
                        <wps:cNvSpPr>
                          <a:spLocks/>
                        </wps:cNvSpPr>
                        <wps:spPr bwMode="auto">
                          <a:xfrm>
                            <a:off x="4208" y="14181"/>
                            <a:ext cx="225" cy="975"/>
                          </a:xfrm>
                          <a:prstGeom prst="leftBrace">
                            <a:avLst>
                              <a:gd name="adj1" fmla="val 3611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4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4493" y="13748"/>
                            <a:ext cx="6107" cy="8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545F0F" w:rsidRDefault="004877A9" w:rsidP="002A77B8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 xml:space="preserve">Αν κάποιο </w:t>
                              </w:r>
                              <w:r w:rsidRPr="00EE5B70">
                                <w:rPr>
                                  <w:position w:val="-14"/>
                                </w:rPr>
                                <w:object w:dxaOrig="260" w:dyaOrig="380">
                                  <v:shape id="_x0000_i1209" type="#_x0000_t75" style="width:13.2pt;height:19.2pt" o:ole="">
                                    <v:imagedata r:id="rId539" o:title=""/>
                                  </v:shape>
                                  <o:OLEObject Type="Embed" ProgID="Equation.DSMT4" ShapeID="_x0000_i1209" DrawAspect="Content" ObjectID="_1701507286" r:id="rId540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με </w:t>
                              </w:r>
                              <w:r w:rsidRPr="00EE5B70">
                                <w:rPr>
                                  <w:position w:val="-10"/>
                                </w:rPr>
                                <w:object w:dxaOrig="540" w:dyaOrig="300">
                                  <v:shape id="_x0000_i1210" type="#_x0000_t75" style="width:27.2pt;height:15.2pt" o:ole="">
                                    <v:imagedata r:id="rId432" o:title=""/>
                                  </v:shape>
                                  <o:OLEObject Type="Embed" ProgID="Equation.DSMT4" ShapeID="_x0000_i1210" DrawAspect="Content" ObjectID="_1701507287" r:id="rId541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είναι </w:t>
                              </w:r>
                              <w:r w:rsidRPr="00EE5B70">
                                <w:rPr>
                                  <w:position w:val="-14"/>
                                </w:rPr>
                                <w:object w:dxaOrig="639" w:dyaOrig="380">
                                  <v:shape id="_x0000_i1211" type="#_x0000_t75" style="width:32pt;height:19.2pt" o:ole="">
                                    <v:imagedata r:id="rId542" o:title=""/>
                                  </v:shape>
                                  <o:OLEObject Type="Embed" ProgID="Equation.DSMT4" ShapeID="_x0000_i1211" DrawAspect="Content" ObjectID="_1701507288" r:id="rId543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</w:t>
                              </w:r>
                              <w:r w:rsidRPr="00EE5B70">
                                <w:rPr>
                                  <w:position w:val="-6"/>
                                </w:rPr>
                                <w:object w:dxaOrig="300" w:dyaOrig="240">
                                  <v:shape id="_x0000_i1212" type="#_x0000_t75" style="width:15.2pt;height:12pt" o:ole="">
                                    <v:imagedata r:id="rId482" o:title=""/>
                                  </v:shape>
                                  <o:OLEObject Type="Embed" ProgID="Equation.DSMT4" ShapeID="_x0000_i1212" DrawAspect="Content" ObjectID="_1701507289" r:id="rId544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</w:t>
                              </w:r>
                              <w:r w:rsidRPr="00545F0F">
                                <w:rPr>
                                  <w:u w:val="double"/>
                                  <w:lang w:val="el-GR"/>
                                </w:rPr>
                                <w:t>δεν έχω λύση</w:t>
                              </w:r>
                              <w:r w:rsidRPr="00545F0F">
                                <w:rPr>
                                  <w:lang w:val="el-GR"/>
                                </w:rPr>
                                <w:t>.</w:t>
                              </w:r>
                            </w:p>
                            <w:p w:rsidR="004877A9" w:rsidRPr="00545F0F" w:rsidRDefault="004877A9" w:rsidP="002A77B8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</w:p>
                            <w:p w:rsidR="004877A9" w:rsidRPr="00545F0F" w:rsidRDefault="004877A9" w:rsidP="002A77B8">
                              <w:pPr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</w:p>
                            <w:p w:rsidR="004877A9" w:rsidRPr="00545F0F" w:rsidRDefault="004877A9" w:rsidP="002A77B8">
                              <w:pPr>
                                <w:rPr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45" name="Text Box 1202"/>
                        <wps:cNvSpPr txBox="1">
                          <a:spLocks noChangeArrowheads="1"/>
                        </wps:cNvSpPr>
                        <wps:spPr bwMode="auto">
                          <a:xfrm>
                            <a:off x="4781" y="14495"/>
                            <a:ext cx="5329" cy="7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Default="004877A9" w:rsidP="002A77B8">
                              <w:pPr>
                                <w:spacing w:after="0"/>
                              </w:pPr>
                              <w:proofErr w:type="spellStart"/>
                              <w:proofErr w:type="gramStart"/>
                              <w:r>
                                <w:t>Αν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2E0B59">
                                <w:rPr>
                                  <w:position w:val="-12"/>
                                </w:rPr>
                                <w:object w:dxaOrig="1660" w:dyaOrig="360">
                                  <v:shape id="_x0000_i1213" type="#_x0000_t75" style="width:83.15pt;height:18pt" o:ole="">
                                    <v:imagedata r:id="rId545" o:title=""/>
                                  </v:shape>
                                  <o:OLEObject Type="Embed" ProgID="Equation.DSMT4" ShapeID="_x0000_i1213" DrawAspect="Content" ObjectID="_1701507290" r:id="rId546"/>
                                </w:object>
                              </w:r>
                              <w:r>
                                <w:t xml:space="preserve"> </w:t>
                              </w:r>
                              <w:r w:rsidRPr="00553E90">
                                <w:rPr>
                                  <w:position w:val="-6"/>
                                </w:rPr>
                                <w:object w:dxaOrig="300" w:dyaOrig="240">
                                  <v:shape id="_x0000_i1214" type="#_x0000_t75" style="width:15.2pt;height:12pt" o:ole="">
                                    <v:imagedata r:id="rId432" o:title=""/>
                                  </v:shape>
                                  <o:OLEObject Type="Embed" ProgID="Equation.DSMT4" ShapeID="_x0000_i1214" DrawAspect="Content" ObjectID="_1701507291" r:id="rId547"/>
                                </w:object>
                              </w:r>
                              <w:r>
                                <w:t xml:space="preserve"> </w:t>
                              </w:r>
                              <w:r w:rsidRPr="002E0B59">
                                <w:rPr>
                                  <w:u w:val="double"/>
                                </w:rPr>
                                <w:t>υπ</w:t>
                              </w:r>
                              <w:proofErr w:type="spellStart"/>
                              <w:r w:rsidRPr="002E0B59">
                                <w:rPr>
                                  <w:u w:val="double"/>
                                </w:rPr>
                                <w:t>άρχουν</w:t>
                              </w:r>
                              <w:proofErr w:type="spellEnd"/>
                              <w:r w:rsidRPr="002E0B59">
                                <w:rPr>
                                  <w:u w:val="double"/>
                                </w:rPr>
                                <w:t xml:space="preserve"> </w:t>
                              </w:r>
                              <w:proofErr w:type="spellStart"/>
                              <w:r w:rsidRPr="002E0B59">
                                <w:rPr>
                                  <w:u w:val="double"/>
                                </w:rPr>
                                <w:t>λύσεις</w:t>
                              </w:r>
                              <w:proofErr w:type="spellEnd"/>
                              <w:r>
                                <w:t>.</w:t>
                              </w:r>
                              <w:proofErr w:type="gramEnd"/>
                              <w:r>
                                <w:tab/>
                              </w:r>
                            </w:p>
                            <w:p w:rsidR="004877A9" w:rsidRDefault="004877A9" w:rsidP="002A77B8">
                              <w:r>
                                <w:tab/>
                              </w:r>
                            </w:p>
                            <w:p w:rsidR="004877A9" w:rsidRPr="00A74EF0" w:rsidRDefault="004877A9" w:rsidP="002A77B8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49" style="position:absolute;left:0;text-align:left;margin-left:88pt;margin-top:1.1pt;width:380.35pt;height:247.4pt;z-index:251695104" coordorigin="3142,11938" coordsize="7607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">
                <v:shape id="AutoShape 1197" o:spid="_x0000_s1050" type="#_x0000_t87" style="position:absolute;left:3142;top:12316;width:203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64bsMA&#10;AADdAAAADwAAAGRycy9kb3ducmV2LnhtbESPQWvCQBCF7wX/wzKCt7pRxEp0FREslZ4a9T7sjkkw&#10;Oxuyq0Z/fedQ6G2G9+a9b1ab3jfqTl2sAxuYjDNQxDa4mksDp+P+fQEqJmSHTWAy8KQIm/XgbYW5&#10;Cw/+oXuRSiUhHHM0UKXU5lpHW5HHOA4tsWiX0HlMsnaldh0+JNw3epplc+2xZmmosKVdRfZa3LyB&#10;VNjpefdaTGw2L+oZHujTft+MGQ377RJUoj79m/+uv5zgf8yEX76REf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64bsMAAADdAAAADwAAAAAAAAAAAAAAAACYAgAAZHJzL2Rv&#10;d25yZXYueG1sUEsFBgAAAAAEAAQA9QAAAIgDAAAAAA==&#10;" adj="1122"/>
                <v:shape id="Text Box 1198" o:spid="_x0000_s1051" type="#_x0000_t202" style="position:absolute;left:3345;top:11938;width:7404;height:21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WvacMA&#10;AADdAAAADwAAAGRycy9kb3ducmV2LnhtbERPTWsCMRC9C/6HMIXeNGupVbabFWkRCuKhKngdkulm&#10;6WayblJN/70RCr3N431OtUquExcaQutZwWxagCDW3rTcKDgeNpMliBCRDXaeScEvBVjV41GFpfFX&#10;/qTLPjYih3AoUYGNsS+lDNqSwzD1PXHmvvzgMGY4NNIMeM3hrpNPRfEiHbacGyz29GZJf+9/nIIz&#10;ve/Wp/lR602ab3famu0yGaUeH9L6FUSkFP/Ff+4Pk+cvnmdw/yafI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5WvacMAAADdAAAADwAAAAAAAAAAAAAAAACYAgAAZHJzL2Rv&#10;d25yZXYueG1sUEsFBgAAAAAEAAQA9QAAAIgDAAAAAA==&#10;" stroked="f">
                  <v:textbox>
                    <w:txbxContent>
                      <w:p w:rsidR="00EE4916" w:rsidRPr="00545F0F" w:rsidRDefault="00EE4916" w:rsidP="002A77B8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>0</w:t>
                        </w: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200" type="#_x0000_t75" style="width:15.2pt;height:12pt" o:ole="">
                              <v:imagedata r:id="rId501" o:title=""/>
                            </v:shape>
                            <o:OLEObject Type="Embed" ProgID="Equation.DSMT4" ShapeID="_x0000_i1200" DrawAspect="Content" ObjectID="_1668265279" r:id="rId548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δεν υπάρχουν μηδενικές γραμμές του </w:t>
                        </w:r>
                        <w:r w:rsidRPr="0079009E">
                          <w:rPr>
                            <w:position w:val="-6"/>
                          </w:rPr>
                          <w:object w:dxaOrig="260" w:dyaOrig="279">
                            <v:shape id="_x0000_i1201" type="#_x0000_t75" style="width:13.2pt;height:14pt" o:ole="">
                              <v:imagedata r:id="rId549" o:title=""/>
                            </v:shape>
                            <o:OLEObject Type="Embed" ProgID="Equation.DSMT4" ShapeID="_x0000_i1201" DrawAspect="Content" ObjectID="_1668265280" r:id="rId550"/>
                          </w:object>
                        </w:r>
                        <w:r w:rsidRPr="00545F0F">
                          <w:rPr>
                            <w:lang w:val="el-GR"/>
                          </w:rPr>
                          <w:t>.</w:t>
                        </w:r>
                      </w:p>
                      <w:p w:rsidR="00EE4916" w:rsidRPr="00545F0F" w:rsidRDefault="00EE4916" w:rsidP="002A77B8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  <w:t>Άρα: δεν υπάρχουν περιορισμοί στην ύπαρξη λύσης.</w:t>
                        </w:r>
                      </w:p>
                      <w:p w:rsidR="00EE4916" w:rsidRDefault="00EE4916" w:rsidP="002A77B8"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202" type="#_x0000_t75" style="width:15.2pt;height:12pt" o:ole="">
                              <v:imagedata r:id="rId501" o:title=""/>
                            </v:shape>
                            <o:OLEObject Type="Embed" ProgID="Equation.DSMT4" ShapeID="_x0000_i1202" DrawAspect="Content" ObjectID="_1668265281" r:id="rId551"/>
                          </w:object>
                        </w:r>
                        <w: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Έχω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λύση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γι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α </w:t>
                        </w:r>
                        <w:proofErr w:type="spellStart"/>
                        <w:proofErr w:type="gramStart"/>
                        <w:r w:rsidRPr="00A74EF0">
                          <w:rPr>
                            <w:bdr w:val="single" w:sz="4" w:space="0" w:color="auto"/>
                          </w:rPr>
                          <w:t>κάθε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gramEnd"/>
                        <w:r w:rsidRPr="00A74EF0">
                          <w:rPr>
                            <w:position w:val="-6"/>
                            <w:bdr w:val="single" w:sz="4" w:space="0" w:color="auto"/>
                          </w:rPr>
                          <w:object w:dxaOrig="700" w:dyaOrig="320">
                            <v:shape id="_x0000_i1203" type="#_x0000_t75" style="width:35.2pt;height:16pt" o:ole="">
                              <v:imagedata r:id="rId552" o:title=""/>
                            </v:shape>
                            <o:OLEObject Type="Embed" ProgID="Equation.DSMT4" ShapeID="_x0000_i1203" DrawAspect="Content" ObjectID="_1668265282" r:id="rId553"/>
                          </w:object>
                        </w:r>
                        <w:r w:rsidRPr="00A74EF0">
                          <w:rPr>
                            <w:bdr w:val="single" w:sz="4" w:space="0" w:color="auto"/>
                          </w:rPr>
                          <w:t>.</w:t>
                        </w:r>
                      </w:p>
                      <w:p w:rsidR="00EE4916" w:rsidRPr="00A74EF0" w:rsidRDefault="00EE4916" w:rsidP="002A77B8"/>
                    </w:txbxContent>
                  </v:textbox>
                </v:shape>
                <v:shape id="Text Box 1199" o:spid="_x0000_s1052" type="#_x0000_t202" style="position:absolute;left:3535;top:14193;width:673;height:7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cxHsIA&#10;AADdAAAADwAAAGRycy9kb3ducmV2LnhtbERPS2sCMRC+F/wPYQRvNVvxxdYoYhEK4sEHeB2S6Wbp&#10;ZrJuUk3/fVMQvM3H95zFKrlG3KgLtWcFb8MCBLH2puZKwfm0fZ2DCBHZYOOZFPxSgNWy97LA0vg7&#10;H+h2jJXIIRxKVGBjbEspg7bkMAx9S5y5L985jBl2lTQd3nO4a+SoKKbSYc25wWJLG0v6+/jjFFzp&#10;Y7++TM5ab9Nkt9fW7ObJKDXop/U7iEgpPsUP96fJ82fjEfx/k0+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RzEewgAAAN0AAAAPAAAAAAAAAAAAAAAAAJgCAABkcnMvZG93&#10;bnJldi54bWxQSwUGAAAAAAQABAD1AAAAhwMAAAAA&#10;" stroked="f">
                  <v:textbox>
                    <w:txbxContent>
                      <w:p w:rsidR="00EE4916" w:rsidRPr="007967C0" w:rsidRDefault="00EE4916" w:rsidP="002A77B8">
                        <w:pPr>
                          <w:rPr>
                            <w:lang w:val="en-US"/>
                          </w:rPr>
                        </w:pPr>
                        <w:r w:rsidRPr="0079009E">
                          <w:rPr>
                            <w:position w:val="-6"/>
                          </w:rPr>
                          <w:object w:dxaOrig="380" w:dyaOrig="279">
                            <v:shape id="_x0000_i1204" type="#_x0000_t75" style="width:19.2pt;height:14.8pt" o:ole="">
                              <v:imagedata r:id="rId513" o:title=""/>
                            </v:shape>
                            <o:OLEObject Type="Embed" ProgID="Equation.DSMT4" ShapeID="_x0000_i1204" DrawAspect="Content" ObjectID="_1668265283" r:id="rId554"/>
                          </w:object>
                        </w:r>
                      </w:p>
                    </w:txbxContent>
                  </v:textbox>
                </v:shape>
                <v:shape id="AutoShape 1200" o:spid="_x0000_s1053" type="#_x0000_t87" style="position:absolute;left:4208;top:14181;width:225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EUV8QA&#10;AADdAAAADwAAAGRycy9kb3ducmV2LnhtbERPTWvCQBC9C/6HZQQvUjfRoiW6ihQE60FRW89DdkyC&#10;2dk0u9Xor3eFgrd5vM+ZzhtTigvVrrCsIO5HIIhTqwvOFHwflm8fIJxH1lhaJgU3cjCftVtTTLS9&#10;8o4ue5+JEMIuQQW591UipUtzMuj6tiIO3MnWBn2AdSZ1jdcQbko5iKKRNFhwaMixos+c0vP+zyjw&#10;P/Embe72F5dfx2gV99a77XmtVLfTLCYgPDX+Jf53r3SYP34fwvObcIK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RFFfEAAAA3QAAAA8AAAAAAAAAAAAAAAAAmAIAAGRycy9k&#10;b3ducmV2LnhtbFBLBQYAAAAABAAEAPUAAACJAwAAAAA=&#10;"/>
                <v:shape id="Text Box 1201" o:spid="_x0000_s1054" type="#_x0000_t202" style="position:absolute;left:4493;top:13748;width:6107;height:8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IM8cIA&#10;AADdAAAADwAAAGRycy9kb3ducmV2LnhtbERPTWsCMRC9F/wPYQRvNVvRKlujiCII4qEqeB2S6Wbp&#10;ZrJuosZ/3xQKvc3jfc58mVwj7tSF2rOCt2EBglh7U3Ol4Hzavs5AhIhssPFMCp4UYLnovcyxNP7B&#10;n3Q/xkrkEA4lKrAxtqWUQVtyGIa+Jc7cl+8cxgy7SpoOHzncNXJUFO/SYc25wWJLa0v6+3hzCq60&#10;Oawuk7PW2zTZH7Q1+1kySg36afUBIlKK/+I/987k+dPxGH6/ySfIx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4gzxwgAAAN0AAAAPAAAAAAAAAAAAAAAAAJgCAABkcnMvZG93&#10;bnJldi54bWxQSwUGAAAAAAQABAD1AAAAhwMAAAAA&#10;" stroked="f">
                  <v:textbox>
                    <w:txbxContent>
                      <w:p w:rsidR="00EE4916" w:rsidRPr="00545F0F" w:rsidRDefault="00EE4916" w:rsidP="002A77B8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 xml:space="preserve">Αν κάποιο </w:t>
                        </w:r>
                        <w:r w:rsidRPr="00EE5B70">
                          <w:rPr>
                            <w:position w:val="-14"/>
                          </w:rPr>
                          <w:object w:dxaOrig="260" w:dyaOrig="380">
                            <v:shape id="_x0000_i1205" type="#_x0000_t75" style="width:13.2pt;height:19.2pt" o:ole="">
                              <v:imagedata r:id="rId555" o:title=""/>
                            </v:shape>
                            <o:OLEObject Type="Embed" ProgID="Equation.DSMT4" ShapeID="_x0000_i1205" DrawAspect="Content" ObjectID="_1668265284" r:id="rId556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με </w:t>
                        </w:r>
                        <w:r w:rsidRPr="00EE5B70">
                          <w:rPr>
                            <w:position w:val="-10"/>
                          </w:rPr>
                          <w:object w:dxaOrig="540" w:dyaOrig="300">
                            <v:shape id="_x0000_i1206" type="#_x0000_t75" style="width:27.2pt;height:15.2pt" o:ole="">
                              <v:imagedata r:id="rId557" o:title=""/>
                            </v:shape>
                            <o:OLEObject Type="Embed" ProgID="Equation.DSMT4" ShapeID="_x0000_i1206" DrawAspect="Content" ObjectID="_1668265285" r:id="rId558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είναι </w:t>
                        </w:r>
                        <w:r w:rsidRPr="00EE5B70">
                          <w:rPr>
                            <w:position w:val="-14"/>
                          </w:rPr>
                          <w:object w:dxaOrig="639" w:dyaOrig="380">
                            <v:shape id="_x0000_i1207" type="#_x0000_t75" style="width:32pt;height:19.2pt" o:ole="">
                              <v:imagedata r:id="rId559" o:title=""/>
                            </v:shape>
                            <o:OLEObject Type="Embed" ProgID="Equation.DSMT4" ShapeID="_x0000_i1207" DrawAspect="Content" ObjectID="_1668265286" r:id="rId560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</w:t>
                        </w:r>
                        <w:r w:rsidRPr="00EE5B70">
                          <w:rPr>
                            <w:position w:val="-6"/>
                          </w:rPr>
                          <w:object w:dxaOrig="300" w:dyaOrig="240">
                            <v:shape id="_x0000_i1208" type="#_x0000_t75" style="width:15.2pt;height:12pt" o:ole="">
                              <v:imagedata r:id="rId561" o:title=""/>
                            </v:shape>
                            <o:OLEObject Type="Embed" ProgID="Equation.DSMT4" ShapeID="_x0000_i1208" DrawAspect="Content" ObjectID="_1668265287" r:id="rId562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</w:t>
                        </w:r>
                        <w:r w:rsidRPr="00545F0F">
                          <w:rPr>
                            <w:u w:val="double"/>
                            <w:lang w:val="el-GR"/>
                          </w:rPr>
                          <w:t>δεν έχω λύση</w:t>
                        </w:r>
                        <w:r w:rsidRPr="00545F0F">
                          <w:rPr>
                            <w:lang w:val="el-GR"/>
                          </w:rPr>
                          <w:t>.</w:t>
                        </w:r>
                      </w:p>
                      <w:p w:rsidR="00EE4916" w:rsidRPr="00545F0F" w:rsidRDefault="00EE4916" w:rsidP="002A77B8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</w:p>
                      <w:p w:rsidR="00EE4916" w:rsidRPr="00545F0F" w:rsidRDefault="00EE4916" w:rsidP="002A77B8">
                        <w:pPr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</w:p>
                      <w:p w:rsidR="00EE4916" w:rsidRPr="00545F0F" w:rsidRDefault="00EE4916" w:rsidP="002A77B8">
                        <w:pPr>
                          <w:rPr>
                            <w:lang w:val="el-GR"/>
                          </w:rPr>
                        </w:pPr>
                      </w:p>
                    </w:txbxContent>
                  </v:textbox>
                </v:shape>
                <v:shape id="Text Box 1202" o:spid="_x0000_s1055" type="#_x0000_t202" style="position:absolute;left:4781;top:14495;width:5329;height:7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6pasIA&#10;AADdAAAADwAAAGRycy9kb3ducmV2LnhtbERPTWsCMRC9C/6HMEJvmrV0raxGkRahIB60gtchGTeL&#10;m8m6STX9902h0Ns83ucs18m14k59aDwrmE4KEMTam4ZrBafP7XgOIkRkg61nUvBNAdar4WCJlfEP&#10;PtD9GGuRQzhUqMDG2FVSBm3JYZj4jjhzF987jBn2tTQ9PnK4a+VzUcykw4Zzg8WO3izp6/HLKbjR&#10;+35zLk9ab1O522trdvNklHoapc0CRKQU/8V/7g+T57++lPD7TT5B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rqlqwgAAAN0AAAAPAAAAAAAAAAAAAAAAAJgCAABkcnMvZG93&#10;bnJldi54bWxQSwUGAAAAAAQABAD1AAAAhwMAAAAA&#10;" stroked="f">
                  <v:textbox>
                    <w:txbxContent>
                      <w:p w:rsidR="00EE4916" w:rsidRDefault="00EE4916" w:rsidP="002A77B8">
                        <w:pPr>
                          <w:spacing w:after="0"/>
                        </w:pPr>
                        <w:proofErr w:type="spellStart"/>
                        <w:proofErr w:type="gramStart"/>
                        <w:r>
                          <w:t>Αν</w:t>
                        </w:r>
                        <w:proofErr w:type="spellEnd"/>
                        <w:r>
                          <w:t xml:space="preserve"> </w:t>
                        </w:r>
                        <w:r w:rsidRPr="002E0B59">
                          <w:rPr>
                            <w:position w:val="-12"/>
                          </w:rPr>
                          <w:object w:dxaOrig="1660" w:dyaOrig="360">
                            <v:shape id="_x0000_i1209" type="#_x0000_t75" style="width:83.15pt;height:18pt" o:ole="">
                              <v:imagedata r:id="rId563" o:title=""/>
                            </v:shape>
                            <o:OLEObject Type="Embed" ProgID="Equation.DSMT4" ShapeID="_x0000_i1209" DrawAspect="Content" ObjectID="_1668265288" r:id="rId564"/>
                          </w:object>
                        </w:r>
                        <w:r>
                          <w:t xml:space="preserve"> </w:t>
                        </w:r>
                        <w:r w:rsidRPr="00553E90">
                          <w:rPr>
                            <w:position w:val="-6"/>
                          </w:rPr>
                          <w:object w:dxaOrig="300" w:dyaOrig="240">
                            <v:shape id="_x0000_i1210" type="#_x0000_t75" style="width:15.2pt;height:12pt" o:ole="">
                              <v:imagedata r:id="rId565" o:title=""/>
                            </v:shape>
                            <o:OLEObject Type="Embed" ProgID="Equation.DSMT4" ShapeID="_x0000_i1210" DrawAspect="Content" ObjectID="_1668265289" r:id="rId566"/>
                          </w:object>
                        </w:r>
                        <w:r>
                          <w:t xml:space="preserve"> </w:t>
                        </w:r>
                        <w:r w:rsidRPr="002E0B59">
                          <w:rPr>
                            <w:u w:val="double"/>
                          </w:rPr>
                          <w:t>υπ</w:t>
                        </w:r>
                        <w:proofErr w:type="spellStart"/>
                        <w:r w:rsidRPr="002E0B59">
                          <w:rPr>
                            <w:u w:val="double"/>
                          </w:rPr>
                          <w:t>άρχουν</w:t>
                        </w:r>
                        <w:proofErr w:type="spellEnd"/>
                        <w:r w:rsidRPr="002E0B59">
                          <w:rPr>
                            <w:u w:val="double"/>
                          </w:rPr>
                          <w:t xml:space="preserve"> </w:t>
                        </w:r>
                        <w:proofErr w:type="spellStart"/>
                        <w:r w:rsidRPr="002E0B59">
                          <w:rPr>
                            <w:u w:val="double"/>
                          </w:rPr>
                          <w:t>λύσεις</w:t>
                        </w:r>
                        <w:proofErr w:type="spellEnd"/>
                        <w:r>
                          <w:t>.</w:t>
                        </w:r>
                        <w:proofErr w:type="gramEnd"/>
                        <w:r>
                          <w:tab/>
                        </w:r>
                      </w:p>
                      <w:p w:rsidR="00EE4916" w:rsidRDefault="00EE4916" w:rsidP="002A77B8">
                        <w:r>
                          <w:tab/>
                        </w:r>
                      </w:p>
                      <w:p w:rsidR="00EE4916" w:rsidRPr="00A74EF0" w:rsidRDefault="00EE4916" w:rsidP="002A77B8"/>
                    </w:txbxContent>
                  </v:textbox>
                </v:shape>
                <w10:wrap type="square"/>
              </v:group>
            </w:pict>
          </mc:Fallback>
        </mc:AlternateContent>
      </w:r>
      <w:r w:rsidRPr="004C788C">
        <w:rPr>
          <w:lang w:val="el-GR"/>
        </w:rPr>
        <w:t xml:space="preserve">Αν </w:t>
      </w:r>
      <w:r w:rsidR="00EE4916" w:rsidRPr="00EE4916">
        <w:rPr>
          <w:position w:val="-6"/>
        </w:rPr>
        <w:object w:dxaOrig="880" w:dyaOrig="240">
          <v:shape id="_x0000_i1137" type="#_x0000_t75" style="width:44pt;height:12pt" o:ole="">
            <v:imagedata r:id="rId567" o:title=""/>
          </v:shape>
          <o:OLEObject Type="Embed" ProgID="Equation.DSMT4" ShapeID="_x0000_i1137" DrawAspect="Content" ObjectID="_1701507215" r:id="rId568"/>
        </w:object>
      </w:r>
    </w:p>
    <w:p w:rsidR="002A77B8" w:rsidRPr="004C788C" w:rsidRDefault="002A77B8" w:rsidP="002A77B8">
      <w:pPr>
        <w:rPr>
          <w:lang w:val="el-GR"/>
        </w:rPr>
      </w:pPr>
    </w:p>
    <w:p w:rsidR="002A77B8" w:rsidRPr="004C788C" w:rsidRDefault="002A77B8" w:rsidP="002A77B8">
      <w:pPr>
        <w:rPr>
          <w:lang w:val="el-GR"/>
        </w:rPr>
      </w:pPr>
    </w:p>
    <w:p w:rsidR="002A77B8" w:rsidRPr="004C788C" w:rsidRDefault="002A77B8" w:rsidP="002A77B8">
      <w:pPr>
        <w:spacing w:after="0"/>
        <w:rPr>
          <w:lang w:val="el-GR"/>
        </w:rPr>
      </w:pPr>
    </w:p>
    <w:p w:rsidR="002A77B8" w:rsidRDefault="002A77B8" w:rsidP="002A77B8">
      <w:pPr>
        <w:rPr>
          <w:u w:val="double"/>
          <w:lang w:val="el-GR"/>
        </w:rPr>
      </w:pPr>
    </w:p>
    <w:p w:rsidR="002A77B8" w:rsidRDefault="002A77B8" w:rsidP="002A77B8">
      <w:pPr>
        <w:rPr>
          <w:u w:val="double"/>
          <w:lang w:val="el-GR"/>
        </w:rPr>
      </w:pPr>
    </w:p>
    <w:p w:rsidR="002A77B8" w:rsidRDefault="002A77B8" w:rsidP="002A77B8">
      <w:pPr>
        <w:rPr>
          <w:u w:val="double"/>
          <w:lang w:val="el-GR"/>
        </w:rPr>
      </w:pPr>
    </w:p>
    <w:p w:rsidR="002A77B8" w:rsidRPr="000A4381" w:rsidRDefault="002A77B8" w:rsidP="002A77B8">
      <w:pPr>
        <w:rPr>
          <w:b/>
          <w:u w:val="double"/>
          <w:lang w:val="el-GR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432E3A33" wp14:editId="5F7B94C9">
                <wp:simplePos x="0" y="0"/>
                <wp:positionH relativeFrom="column">
                  <wp:posOffset>835025</wp:posOffset>
                </wp:positionH>
                <wp:positionV relativeFrom="paragraph">
                  <wp:posOffset>611505</wp:posOffset>
                </wp:positionV>
                <wp:extent cx="4384675" cy="2703830"/>
                <wp:effectExtent l="0" t="0" r="0" b="1270"/>
                <wp:wrapSquare wrapText="bothSides"/>
                <wp:docPr id="1139" name="Group 1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84675" cy="2703830"/>
                          <a:chOff x="2842" y="3179"/>
                          <a:chExt cx="6905" cy="3218"/>
                        </a:xfrm>
                      </wpg:grpSpPr>
                      <wps:wsp>
                        <wps:cNvPr id="1747" name="AutoShape 1204"/>
                        <wps:cNvSpPr>
                          <a:spLocks/>
                        </wps:cNvSpPr>
                        <wps:spPr bwMode="auto">
                          <a:xfrm>
                            <a:off x="2842" y="3466"/>
                            <a:ext cx="288" cy="2059"/>
                          </a:xfrm>
                          <a:prstGeom prst="leftBrace">
                            <a:avLst>
                              <a:gd name="adj1" fmla="val 6711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8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3287" y="3179"/>
                            <a:ext cx="6018" cy="18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545F0F" w:rsidRDefault="004877A9" w:rsidP="002A77B8">
                              <w:pPr>
                                <w:spacing w:before="120" w:after="0" w:line="276" w:lineRule="auto"/>
                                <w:rPr>
                                  <w:lang w:val="el-GR"/>
                                </w:rPr>
                              </w:pPr>
                              <w:r w:rsidRPr="002A77B8">
                                <w:rPr>
                                  <w:lang w:val="el-GR"/>
                                </w:rPr>
                                <w:t>=</w:t>
                              </w:r>
                              <w:r w:rsidRPr="00545F0F">
                                <w:rPr>
                                  <w:lang w:val="el-GR"/>
                                </w:rPr>
                                <w:t>0</w:t>
                              </w: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215" type="#_x0000_t75" style="width:15.2pt;height:12pt" o:ole="">
                                    <v:imagedata r:id="rId422" o:title=""/>
                                  </v:shape>
                                  <o:OLEObject Type="Embed" ProgID="Equation.DSMT4" ShapeID="_x0000_i1215" DrawAspect="Content" ObjectID="_1701507292" r:id="rId569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δεν υπάρχουν ελεύθερες μεταβλητές.</w:t>
                              </w:r>
                            </w:p>
                            <w:p w:rsidR="004877A9" w:rsidRPr="00545F0F" w:rsidRDefault="004877A9" w:rsidP="002A77B8">
                              <w:pPr>
                                <w:spacing w:before="120" w:after="0" w:line="276" w:lineRule="auto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1760" w:dyaOrig="400">
                                  <v:shape id="_x0000_i1216" type="#_x0000_t75" style="width:88pt;height:20pt" o:ole="">
                                    <v:imagedata r:id="rId570" o:title=""/>
                                  </v:shape>
                                  <o:OLEObject Type="Embed" ProgID="Equation.DSMT4" ShapeID="_x0000_i1216" DrawAspect="Content" ObjectID="_1701507293" r:id="rId571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μία ακριβώς λύση</w:t>
                              </w:r>
                            </w:p>
                            <w:p w:rsidR="004877A9" w:rsidRDefault="004877A9" w:rsidP="002A77B8">
                              <w:pPr>
                                <w:spacing w:before="120" w:after="0" w:line="276" w:lineRule="auto"/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279" w:dyaOrig="400">
                                  <v:shape id="_x0000_i1217" type="#_x0000_t75" style="width:14pt;height:20pt" o:ole="">
                                    <v:imagedata r:id="rId494" o:title=""/>
                                  </v:shape>
                                  <o:OLEObject Type="Embed" ProgID="Equation.DSMT4" ShapeID="_x0000_i1217" DrawAspect="Content" ObjectID="_1701507294" r:id="rId572"/>
                                </w:object>
                              </w:r>
                              <w:proofErr w:type="spellStart"/>
                              <w:proofErr w:type="gramStart"/>
                              <w:r>
                                <w:t>λύσεις</w:t>
                              </w:r>
                              <w:proofErr w:type="spellEnd"/>
                              <w:proofErr w:type="gram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του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800" w:dyaOrig="300">
                                  <v:shape id="_x0000_i1218" type="#_x0000_t75" style="width:40.25pt;height:15.05pt" o:ole="">
                                    <v:imagedata r:id="rId573" o:title=""/>
                                  </v:shape>
                                  <o:OLEObject Type="Embed" ProgID="Equation.DSMT4" ShapeID="_x0000_i1218" DrawAspect="Content" ObjectID="_1701507295" r:id="rId574"/>
                                </w:object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460" w:dyaOrig="400">
                                  <v:shape id="_x0000_i1219" type="#_x0000_t75" style="width:23.2pt;height:20pt" o:ole="">
                                    <v:imagedata r:id="rId488" o:title=""/>
                                  </v:shape>
                                  <o:OLEObject Type="Embed" ProgID="Equation.DSMT4" ShapeID="_x0000_i1219" DrawAspect="Content" ObjectID="_1701507296" r:id="rId575"/>
                                </w:object>
                              </w:r>
                              <w:r>
                                <w:t xml:space="preserve"> </w:t>
                              </w:r>
                              <w:r w:rsidRPr="0026078E">
                                <w:rPr>
                                  <w:position w:val="-16"/>
                                </w:rPr>
                                <w:object w:dxaOrig="780" w:dyaOrig="440">
                                  <v:shape id="_x0000_i1220" type="#_x0000_t75" style="width:39.2pt;height:22pt" o:ole="">
                                    <v:imagedata r:id="rId576" o:title=""/>
                                  </v:shape>
                                  <o:OLEObject Type="Embed" ProgID="Equation.DSMT4" ShapeID="_x0000_i1220" DrawAspect="Content" ObjectID="_1701507297" r:id="rId577"/>
                                </w:object>
                              </w:r>
                            </w:p>
                            <w:p w:rsidR="004877A9" w:rsidRDefault="004877A9" w:rsidP="002A77B8">
                              <w:r>
                                <w:tab/>
                              </w:r>
                            </w:p>
                            <w:p w:rsidR="004877A9" w:rsidRPr="00A74EF0" w:rsidRDefault="004877A9" w:rsidP="002A77B8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49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4989"/>
                            <a:ext cx="669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7967C0" w:rsidRDefault="004877A9" w:rsidP="002A77B8">
                              <w:pPr>
                                <w:rPr>
                                  <w:lang w:val="en-US"/>
                                </w:rPr>
                              </w:pPr>
                              <w:r w:rsidRPr="0079009E">
                                <w:rPr>
                                  <w:position w:val="-6"/>
                                </w:rPr>
                                <w:object w:dxaOrig="380" w:dyaOrig="279">
                                  <v:shape id="_x0000_i1221" type="#_x0000_t75" style="width:19.2pt;height:14pt" o:ole="">
                                    <v:imagedata r:id="rId428" o:title=""/>
                                  </v:shape>
                                  <o:OLEObject Type="Embed" ProgID="Equation.DSMT4" ShapeID="_x0000_i1221" DrawAspect="Content" ObjectID="_1701507298" r:id="rId5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5060"/>
                            <a:ext cx="5775" cy="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Default="004877A9" w:rsidP="002A77B8">
                              <w:pPr>
                                <w:spacing w:after="0"/>
                              </w:pPr>
                              <w:r w:rsidRPr="00E33047">
                                <w:rPr>
                                  <w:position w:val="-14"/>
                                </w:rPr>
                                <w:object w:dxaOrig="279" w:dyaOrig="400">
                                  <v:shape id="_x0000_i1222" type="#_x0000_t75" style="width:14pt;height:20pt" o:ole="">
                                    <v:imagedata r:id="rId494" o:title=""/>
                                  </v:shape>
                                  <o:OLEObject Type="Embed" ProgID="Equation.DSMT4" ShapeID="_x0000_i1222" DrawAspect="Content" ObjectID="_1701507299" r:id="rId579"/>
                                </w:object>
                              </w:r>
                              <w:proofErr w:type="spellStart"/>
                              <w:proofErr w:type="gramStart"/>
                              <w:r>
                                <w:t>λύσεις</w:t>
                              </w:r>
                              <w:proofErr w:type="spellEnd"/>
                              <w:proofErr w:type="gramEnd"/>
                              <w:r>
                                <w:t xml:space="preserve"> </w:t>
                              </w:r>
                              <w:proofErr w:type="spellStart"/>
                              <w:r>
                                <w:t>του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800" w:dyaOrig="300">
                                  <v:shape id="_x0000_i1223" type="#_x0000_t75" style="width:40.25pt;height:15.05pt" o:ole="">
                                    <v:imagedata r:id="rId580" o:title=""/>
                                  </v:shape>
                                  <o:OLEObject Type="Embed" ProgID="Equation.DSMT4" ShapeID="_x0000_i1223" DrawAspect="Content" ObjectID="_1701507300" r:id="rId581"/>
                                </w:object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460" w:dyaOrig="400">
                                  <v:shape id="_x0000_i1224" type="#_x0000_t75" style="width:23.2pt;height:20pt" o:ole="">
                                    <v:imagedata r:id="rId488" o:title=""/>
                                  </v:shape>
                                  <o:OLEObject Type="Embed" ProgID="Equation.DSMT4" ShapeID="_x0000_i1224" DrawAspect="Content" ObjectID="_1701507301" r:id="rId582"/>
                                </w:object>
                              </w:r>
                              <w:r>
                                <w:t xml:space="preserve"> </w:t>
                              </w:r>
                              <w:r w:rsidRPr="0026078E">
                                <w:rPr>
                                  <w:position w:val="-16"/>
                                </w:rPr>
                                <w:object w:dxaOrig="2580" w:dyaOrig="440">
                                  <v:shape id="_x0000_i1225" type="#_x0000_t75" style="width:129.25pt;height:22pt" o:ole="">
                                    <v:imagedata r:id="rId583" o:title=""/>
                                  </v:shape>
                                  <o:OLEObject Type="Embed" ProgID="Equation.DSMT4" ShapeID="_x0000_i1225" DrawAspect="Content" ObjectID="_1701507302" r:id="rId584"/>
                                </w:object>
                              </w:r>
                            </w:p>
                            <w:p w:rsidR="004877A9" w:rsidRDefault="004877A9" w:rsidP="002A77B8">
                              <w:r>
                                <w:tab/>
                              </w:r>
                            </w:p>
                            <w:p w:rsidR="004877A9" w:rsidRPr="00A74EF0" w:rsidRDefault="004877A9" w:rsidP="002A77B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2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8319" y="5713"/>
                            <a:ext cx="929" cy="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7A9" w:rsidRPr="007967C0" w:rsidRDefault="004877A9" w:rsidP="002A77B8">
                              <w:pPr>
                                <w:rPr>
                                  <w:lang w:val="en-US"/>
                                </w:rPr>
                              </w:pPr>
                              <w:r w:rsidRPr="0026078E">
                                <w:rPr>
                                  <w:position w:val="-14"/>
                                </w:rPr>
                                <w:object w:dxaOrig="639" w:dyaOrig="400">
                                  <v:shape id="_x0000_i1226" type="#_x0000_t75" style="width:32.05pt;height:28.8pt" o:ole="">
                                    <v:imagedata r:id="rId499" o:title=""/>
                                  </v:shape>
                                  <o:OLEObject Type="Embed" ProgID="Equation.DSMT4" ShapeID="_x0000_i1226" DrawAspect="Content" ObjectID="_1701507303" r:id="rId58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751" name="AutoShape 1208"/>
                        <wps:cNvSpPr>
                          <a:spLocks/>
                        </wps:cNvSpPr>
                        <wps:spPr bwMode="auto">
                          <a:xfrm rot="5400000">
                            <a:off x="8561" y="5052"/>
                            <a:ext cx="252" cy="1575"/>
                          </a:xfrm>
                          <a:prstGeom prst="rightBrace">
                            <a:avLst>
                              <a:gd name="adj1" fmla="val 52083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056" style="position:absolute;left:0;text-align:left;margin-left:65.75pt;margin-top:48.15pt;width:345.25pt;height:212.9pt;z-index:251696128" coordorigin="2842,3179" coordsize="6905,3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">
                <v:shape id="AutoShape 1204" o:spid="_x0000_s1057" type="#_x0000_t87" style="position:absolute;left:2842;top:3466;width:288;height:2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I1MMA&#10;AADdAAAADwAAAGRycy9kb3ducmV2LnhtbERPTWvCQBC9F/wPywje6q5NMSV1lVIo9JKAaUG8Ddkx&#10;CWZnQ3Zror/eLRR6m8f7nM1usp240OBbxxpWSwWCuHKm5VrD99fH4wsIH5ANdo5Jw5U87Lazhw1m&#10;xo28p0sZahFD2GeooQmhz6T0VUMW/dL1xJE7ucFiiHCopRlwjOG2k09KraXFlmNDgz29N1Sdyx+r&#10;QRXJLXGH/EhlKPZ5iuca10rrxXx6ewURaAr/4j/3p4nz0+cUfr+JJ8jt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I1MMAAADdAAAADwAAAAAAAAAAAAAAAACYAgAAZHJzL2Rv&#10;d25yZXYueG1sUEsFBgAAAAAEAAQA9QAAAIgDAAAAAA==&#10;" adj="2028"/>
                <v:shape id="Text Box 1205" o:spid="_x0000_s1058" type="#_x0000_t202" style="position:absolute;left:3287;top:3179;width:6018;height:1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G9MUA&#10;AADdAAAADwAAAGRycy9kb3ducmV2LnhtbESPQWsCMRCF74X+hzAFbzVrqa1sjSIWQRAPVaHXIZlu&#10;FjeTdZNq+u87h0JvM7w3730zX5bQqSsNqY1sYDKuQBHb6FpuDJyOm8cZqJSRHXaRycAPJVgu7u/m&#10;WLt44w+6HnKjJIRTjQZ8zn2tdbKeAqZx7IlF+4pDwCzr0Gg34E3CQ6efqupFB2xZGjz2tPZkz4fv&#10;YOBC7/vV5/Rk7aZMd3vr3W5WnDGjh7J6A5Wp5H/z3/XWCf7rs+DKNzKC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rwb0xQAAAN0AAAAPAAAAAAAAAAAAAAAAAJgCAABkcnMv&#10;ZG93bnJldi54bWxQSwUGAAAAAAQABAD1AAAAigMAAAAA&#10;" stroked="f">
                  <v:textbox>
                    <w:txbxContent>
                      <w:p w:rsidR="00EE4916" w:rsidRPr="00545F0F" w:rsidRDefault="00EE4916" w:rsidP="002A77B8">
                        <w:pPr>
                          <w:spacing w:before="120" w:after="0" w:line="276" w:lineRule="auto"/>
                          <w:rPr>
                            <w:lang w:val="el-GR"/>
                          </w:rPr>
                        </w:pPr>
                        <w:r w:rsidRPr="002A77B8">
                          <w:rPr>
                            <w:lang w:val="el-GR"/>
                          </w:rPr>
                          <w:t>=</w:t>
                        </w:r>
                        <w:r w:rsidRPr="00545F0F">
                          <w:rPr>
                            <w:lang w:val="el-GR"/>
                          </w:rPr>
                          <w:t>0</w:t>
                        </w: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211" type="#_x0000_t75" style="width:15.2pt;height:12pt" o:ole="">
                              <v:imagedata r:id="rId501" o:title=""/>
                            </v:shape>
                            <o:OLEObject Type="Embed" ProgID="Equation.DSMT4" ShapeID="_x0000_i1211" DrawAspect="Content" ObjectID="_1668265290" r:id="rId586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δεν υπάρχουν ελεύθερες μεταβλητές.</w:t>
                        </w:r>
                      </w:p>
                      <w:p w:rsidR="00EE4916" w:rsidRPr="00545F0F" w:rsidRDefault="00EE4916" w:rsidP="002A77B8">
                        <w:pPr>
                          <w:spacing w:before="120" w:after="0" w:line="276" w:lineRule="auto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E33047">
                          <w:rPr>
                            <w:position w:val="-14"/>
                          </w:rPr>
                          <w:object w:dxaOrig="1760" w:dyaOrig="400">
                            <v:shape id="_x0000_i1212" type="#_x0000_t75" style="width:88pt;height:20pt" o:ole="">
                              <v:imagedata r:id="rId587" o:title=""/>
                            </v:shape>
                            <o:OLEObject Type="Embed" ProgID="Equation.DSMT4" ShapeID="_x0000_i1212" DrawAspect="Content" ObjectID="_1668265291" r:id="rId588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μία ακριβώς λύση</w:t>
                        </w:r>
                      </w:p>
                      <w:p w:rsidR="00EE4916" w:rsidRDefault="00EE4916" w:rsidP="002A77B8">
                        <w:pPr>
                          <w:spacing w:before="120" w:after="0" w:line="276" w:lineRule="auto"/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E33047">
                          <w:rPr>
                            <w:position w:val="-14"/>
                          </w:rPr>
                          <w:object w:dxaOrig="279" w:dyaOrig="400">
                            <v:shape id="_x0000_i1213" type="#_x0000_t75" style="width:14pt;height:20pt" o:ole="">
                              <v:imagedata r:id="rId505" o:title=""/>
                            </v:shape>
                            <o:OLEObject Type="Embed" ProgID="Equation.DSMT4" ShapeID="_x0000_i1213" DrawAspect="Content" ObjectID="_1668265292" r:id="rId589"/>
                          </w:object>
                        </w:r>
                        <w:proofErr w:type="spellStart"/>
                        <w:proofErr w:type="gramStart"/>
                        <w:r>
                          <w:t>λύσεις</w:t>
                        </w:r>
                        <w:proofErr w:type="spellEnd"/>
                        <w:proofErr w:type="gramEnd"/>
                        <w:r>
                          <w:t xml:space="preserve"> του </w:t>
                        </w:r>
                        <w:r w:rsidRPr="0079009E">
                          <w:rPr>
                            <w:position w:val="-6"/>
                          </w:rPr>
                          <w:object w:dxaOrig="800" w:dyaOrig="300">
                            <v:shape id="_x0000_i1216" type="#_x0000_t75" style="width:40.25pt;height:15.05pt" o:ole="">
                              <v:imagedata r:id="rId590" o:title=""/>
                            </v:shape>
                            <o:OLEObject Type="Embed" ProgID="Equation.DSMT4" ShapeID="_x0000_i1216" DrawAspect="Content" ObjectID="_1668265293" r:id="rId591"/>
                          </w:object>
                        </w:r>
                        <w:r w:rsidRPr="00E33047">
                          <w:rPr>
                            <w:position w:val="-14"/>
                          </w:rPr>
                          <w:object w:dxaOrig="460" w:dyaOrig="400">
                            <v:shape id="_x0000_i1214" type="#_x0000_t75" style="width:23.2pt;height:20pt" o:ole="">
                              <v:imagedata r:id="rId509" o:title=""/>
                            </v:shape>
                            <o:OLEObject Type="Embed" ProgID="Equation.DSMT4" ShapeID="_x0000_i1214" DrawAspect="Content" ObjectID="_1668265294" r:id="rId592"/>
                          </w:object>
                        </w:r>
                        <w:r>
                          <w:t xml:space="preserve"> </w:t>
                        </w:r>
                        <w:r w:rsidRPr="0026078E">
                          <w:rPr>
                            <w:position w:val="-16"/>
                          </w:rPr>
                          <w:object w:dxaOrig="780" w:dyaOrig="440">
                            <v:shape id="_x0000_i1215" type="#_x0000_t75" style="width:39.2pt;height:22pt" o:ole="">
                              <v:imagedata r:id="rId593" o:title=""/>
                            </v:shape>
                            <o:OLEObject Type="Embed" ProgID="Equation.DSMT4" ShapeID="_x0000_i1215" DrawAspect="Content" ObjectID="_1668265295" r:id="rId594"/>
                          </w:object>
                        </w:r>
                      </w:p>
                      <w:p w:rsidR="00EE4916" w:rsidRDefault="00EE4916" w:rsidP="002A77B8">
                        <w:r>
                          <w:tab/>
                        </w:r>
                      </w:p>
                      <w:p w:rsidR="00EE4916" w:rsidRPr="00A74EF0" w:rsidRDefault="00EE4916" w:rsidP="002A77B8"/>
                    </w:txbxContent>
                  </v:textbox>
                </v:shape>
                <v:shape id="Text Box 1206" o:spid="_x0000_s1059" type="#_x0000_t202" style="position:absolute;left:3345;top:4989;width:669;height: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Ojb8IA&#10;AADdAAAADwAAAGRycy9kb3ducmV2LnhtbERPS2sCMRC+F/wPYYTealbRardGEUUoiAcf0OuQTDeL&#10;m8m6iZr++6ZQ6G0+vufMl8k14k5dqD0rGA4KEMTam5orBefT9mUGIkRkg41nUvBNAZaL3tMcS+Mf&#10;fKD7MVYih3AoUYGNsS2lDNqSwzDwLXHmvnznMGbYVdJ0+MjhrpGjoniVDmvODRZbWlvSl+PNKbjS&#10;Zr/6nJy13qbJbq+t2c2SUeq5n1bvICKl+C/+c3+YPH86foPfb/IJ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46NvwgAAAN0AAAAPAAAAAAAAAAAAAAAAAJgCAABkcnMvZG93&#10;bnJldi54bWxQSwUGAAAAAAQABAD1AAAAhwMAAAAA&#10;" stroked="f">
                  <v:textbox>
                    <w:txbxContent>
                      <w:p w:rsidR="00EE4916" w:rsidRPr="007967C0" w:rsidRDefault="00EE4916" w:rsidP="002A77B8">
                        <w:pPr>
                          <w:rPr>
                            <w:lang w:val="en-US"/>
                          </w:rPr>
                        </w:pPr>
                        <w:r w:rsidRPr="0079009E">
                          <w:rPr>
                            <w:position w:val="-6"/>
                          </w:rPr>
                          <w:object w:dxaOrig="380" w:dyaOrig="279">
                            <v:shape id="_x0000_i1217" type="#_x0000_t75" style="width:19.2pt;height:14pt" o:ole="">
                              <v:imagedata r:id="rId513" o:title=""/>
                            </v:shape>
                            <o:OLEObject Type="Embed" ProgID="Equation.DSMT4" ShapeID="_x0000_i1217" DrawAspect="Content" ObjectID="_1668265296" r:id="rId595"/>
                          </w:object>
                        </w:r>
                      </w:p>
                    </w:txbxContent>
                  </v:textbox>
                </v:shape>
                <v:shape id="Text Box 1207" o:spid="_x0000_s1060" type="#_x0000_t202" style="position:absolute;left:3972;top:5060;width:5775;height: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KrHMUA&#10;AADdAAAADwAAAGRycy9kb3ducmV2LnhtbESPzW7CQAyE75V4h5Ur9VKRDVUhNGVBtFIrrgEewGSd&#10;HzXrjbILCW9fHyr1ZmvGM583u8l16kZDaD0bWCQpKOLS25ZrA+fT13wNKkRki51nMnCnALvt7GGD&#10;ufUjF3Q7xlpJCIccDTQx9rnWoWzIYUh8Tyxa5QeHUdah1nbAUcJdp1/SdKUdtiwNDfb02VD5c7w6&#10;A9VhfF6+jZfveM6K19UHttnF3415epz276AiTfHf/Hd9sIKfLYVfvpER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kqscxQAAAN0AAAAPAAAAAAAAAAAAAAAAAJgCAABkcnMv&#10;ZG93bnJldi54bWxQSwUGAAAAAAQABAD1AAAAigMAAAAA&#10;" stroked="f">
                  <v:textbox>
                    <w:txbxContent>
                      <w:p w:rsidR="00EE4916" w:rsidRDefault="00EE4916" w:rsidP="002A77B8">
                        <w:pPr>
                          <w:spacing w:after="0"/>
                        </w:pPr>
                        <w:r w:rsidRPr="00E33047">
                          <w:rPr>
                            <w:position w:val="-14"/>
                          </w:rPr>
                          <w:object w:dxaOrig="279" w:dyaOrig="400">
                            <v:shape id="_x0000_i1218" type="#_x0000_t75" style="width:14pt;height:20pt" o:ole="">
                              <v:imagedata r:id="rId505" o:title=""/>
                            </v:shape>
                            <o:OLEObject Type="Embed" ProgID="Equation.DSMT4" ShapeID="_x0000_i1218" DrawAspect="Content" ObjectID="_1668265297" r:id="rId596"/>
                          </w:object>
                        </w:r>
                        <w:proofErr w:type="spellStart"/>
                        <w:proofErr w:type="gramStart"/>
                        <w:r>
                          <w:t>λύσεις</w:t>
                        </w:r>
                        <w:proofErr w:type="spellEnd"/>
                        <w:proofErr w:type="gramEnd"/>
                        <w:r>
                          <w:t xml:space="preserve"> του </w:t>
                        </w:r>
                        <w:r w:rsidRPr="0079009E">
                          <w:rPr>
                            <w:position w:val="-6"/>
                          </w:rPr>
                          <w:object w:dxaOrig="800" w:dyaOrig="300">
                            <v:shape id="_x0000_i1221" type="#_x0000_t75" style="width:40.25pt;height:15.05pt" o:ole="">
                              <v:imagedata r:id="rId597" o:title=""/>
                            </v:shape>
                            <o:OLEObject Type="Embed" ProgID="Equation.DSMT4" ShapeID="_x0000_i1221" DrawAspect="Content" ObjectID="_1668265298" r:id="rId598"/>
                          </w:object>
                        </w:r>
                        <w:r w:rsidRPr="00E33047">
                          <w:rPr>
                            <w:position w:val="-14"/>
                          </w:rPr>
                          <w:object w:dxaOrig="460" w:dyaOrig="400">
                            <v:shape id="_x0000_i1219" type="#_x0000_t75" style="width:23.2pt;height:20pt" o:ole="">
                              <v:imagedata r:id="rId509" o:title=""/>
                            </v:shape>
                            <o:OLEObject Type="Embed" ProgID="Equation.DSMT4" ShapeID="_x0000_i1219" DrawAspect="Content" ObjectID="_1668265299" r:id="rId599"/>
                          </w:object>
                        </w:r>
                        <w:r>
                          <w:t xml:space="preserve"> </w:t>
                        </w:r>
                        <w:r w:rsidRPr="0026078E">
                          <w:rPr>
                            <w:position w:val="-16"/>
                          </w:rPr>
                          <w:object w:dxaOrig="2580" w:dyaOrig="440">
                            <v:shape id="_x0000_i1220" type="#_x0000_t75" style="width:129.25pt;height:22pt" o:ole="">
                              <v:imagedata r:id="rId600" o:title=""/>
                            </v:shape>
                            <o:OLEObject Type="Embed" ProgID="Equation.DSMT4" ShapeID="_x0000_i1220" DrawAspect="Content" ObjectID="_1668265300" r:id="rId601"/>
                          </w:object>
                        </w:r>
                      </w:p>
                      <w:p w:rsidR="00EE4916" w:rsidRDefault="00EE4916" w:rsidP="002A77B8">
                        <w:r>
                          <w:tab/>
                        </w:r>
                      </w:p>
                      <w:p w:rsidR="00EE4916" w:rsidRPr="00A74EF0" w:rsidRDefault="00EE4916" w:rsidP="002A77B8"/>
                    </w:txbxContent>
                  </v:textbox>
                </v:shape>
                <v:shape id="Text Box 1209" o:spid="_x0000_s1061" type="#_x0000_t202" style="position:absolute;left:8319;top:5713;width:929;height:6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6nw8IA&#10;AADdAAAADwAAAGRycy9kb3ducmV2LnhtbERPTWsCMRC9F/wPYYTearbCtrI1u0hFKIgHrdDrkEw3&#10;SzeT7SZq/PemIPQ2j/c5yya5XpxpDJ1nBc+zAgSx9qbjVsHxc/O0ABEissHeMym4UoCmnjwssTL+&#10;wns6H2IrcgiHChXYGIdKyqAtOQwzPxBn7tuPDmOGYyvNiJcc7no5L4oX6bDj3GBxoHdL+udwcgp+&#10;ab1bfZVHrTep3O60NdtFMko9TtPqDUSkFP/Fd/eHyfNfyzn8fZNPk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nqfDwgAAAN0AAAAPAAAAAAAAAAAAAAAAAJgCAABkcnMvZG93&#10;bnJldi54bWxQSwUGAAAAAAQABAD1AAAAhwMAAAAA&#10;" stroked="f">
                  <v:textbox>
                    <w:txbxContent>
                      <w:p w:rsidR="00EE4916" w:rsidRPr="007967C0" w:rsidRDefault="00EE4916" w:rsidP="002A77B8">
                        <w:pPr>
                          <w:rPr>
                            <w:lang w:val="en-US"/>
                          </w:rPr>
                        </w:pPr>
                        <w:r w:rsidRPr="0026078E">
                          <w:rPr>
                            <w:position w:val="-14"/>
                          </w:rPr>
                          <w:object w:dxaOrig="639" w:dyaOrig="400">
                            <v:shape id="_x0000_i1222" type="#_x0000_t75" style="width:32.05pt;height:28.8pt" o:ole="">
                              <v:imagedata r:id="rId521" o:title=""/>
                            </v:shape>
                            <o:OLEObject Type="Embed" ProgID="Equation.DSMT4" ShapeID="_x0000_i1222" DrawAspect="Content" ObjectID="_1668265301" r:id="rId602"/>
                          </w:object>
                        </w:r>
                      </w:p>
                    </w:txbxContent>
                  </v:textbox>
                </v:shape>
                <v:shape id="AutoShape 1208" o:spid="_x0000_s1062" type="#_x0000_t88" style="position:absolute;left:8561;top:5052;width:252;height:157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5F38IA&#10;AADdAAAADwAAAGRycy9kb3ducmV2LnhtbERPS2sCMRC+F/wPYYTeanYLq7I1iggFT4X6gB6HzbhZ&#10;3ExikuraX98Ihd7m43vOYjXYXlwpxM6xgnJSgCBunO64VXDYv7/MQcSErLF3TAruFGG1HD0tsNbu&#10;xp903aVW5BCONSowKflaytgYshgnzhNn7uSCxZRhaKUOeMvhtpevRTGVFjvODQY9bQw15923VXD0&#10;rprv9dbc+48u6PLr8lP5i1LP42H9BiLRkP7Ff+6tzvNnVQmPb/IJ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jkXfwgAAAN0AAAAPAAAAAAAAAAAAAAAAAJgCAABkcnMvZG93&#10;bnJldi54bWxQSwUGAAAAAAQABAD1AAAAhwMAAAAA&#10;"/>
                <w10:wrap type="square"/>
              </v:group>
            </w:pict>
          </mc:Fallback>
        </mc:AlternateContent>
      </w:r>
      <w:r w:rsidRPr="000A4381">
        <w:rPr>
          <w:b/>
          <w:u w:val="double"/>
          <w:lang w:val="el-GR"/>
        </w:rPr>
        <w:t>Αν υπάρχουν λύσεις:</w:t>
      </w:r>
    </w:p>
    <w:p w:rsidR="002A77B8" w:rsidRPr="004C788C" w:rsidRDefault="002A77B8" w:rsidP="002A77B8">
      <w:pPr>
        <w:rPr>
          <w:u w:val="double"/>
          <w:lang w:val="el-GR"/>
        </w:rPr>
      </w:pPr>
    </w:p>
    <w:p w:rsidR="002A77B8" w:rsidRPr="004C788C" w:rsidRDefault="002A77B8" w:rsidP="002A77B8">
      <w:pPr>
        <w:rPr>
          <w:lang w:val="el-GR"/>
        </w:rPr>
      </w:pPr>
      <w:r w:rsidRPr="004C788C">
        <w:rPr>
          <w:lang w:val="el-GR"/>
        </w:rPr>
        <w:t xml:space="preserve">και </w:t>
      </w:r>
      <w:r w:rsidR="00EE4916" w:rsidRPr="00EE4916">
        <w:rPr>
          <w:position w:val="-6"/>
        </w:rPr>
        <w:object w:dxaOrig="820" w:dyaOrig="240">
          <v:shape id="_x0000_i1138" type="#_x0000_t75" style="width:41pt;height:12pt" o:ole="">
            <v:imagedata r:id="rId603" o:title=""/>
          </v:shape>
          <o:OLEObject Type="Embed" ProgID="Equation.DSMT4" ShapeID="_x0000_i1138" DrawAspect="Content" ObjectID="_1701507216" r:id="rId604"/>
        </w:object>
      </w:r>
    </w:p>
    <w:p w:rsidR="002A77B8" w:rsidRPr="004C788C" w:rsidRDefault="002A77B8" w:rsidP="002A77B8">
      <w:pPr>
        <w:rPr>
          <w:lang w:val="el-GR"/>
        </w:rPr>
      </w:pPr>
    </w:p>
    <w:p w:rsidR="002A77B8" w:rsidRPr="007130BC" w:rsidRDefault="002A77B8" w:rsidP="002A77B8">
      <w:pPr>
        <w:rPr>
          <w:lang w:val="el-GR"/>
        </w:rPr>
      </w:pPr>
    </w:p>
    <w:p w:rsidR="002A77B8" w:rsidRPr="000135FA" w:rsidRDefault="002A77B8" w:rsidP="002A77B8">
      <w:pPr>
        <w:rPr>
          <w:lang w:val="el-GR"/>
        </w:rPr>
      </w:pPr>
    </w:p>
    <w:p w:rsidR="002A77B8" w:rsidRDefault="002A77B8" w:rsidP="002A77B8">
      <w:pPr>
        <w:spacing w:before="0" w:after="0" w:line="280" w:lineRule="atLeast"/>
        <w:rPr>
          <w:highlight w:val="lightGray"/>
          <w:lang w:val="el-GR"/>
        </w:rPr>
      </w:pPr>
    </w:p>
    <w:p w:rsidR="000E1164" w:rsidRDefault="00025FCA" w:rsidP="000E1164">
      <w:pPr>
        <w:spacing w:before="0" w:after="0" w:line="280" w:lineRule="atLeast"/>
        <w:rPr>
          <w:lang w:val="en-US"/>
        </w:rPr>
      </w:pPr>
      <w:r>
        <w:rPr>
          <w:u w:val="double"/>
          <w:lang w:val="el-GR"/>
        </w:rPr>
        <w:br w:type="page"/>
      </w:r>
      <w:r w:rsidR="000E1164">
        <w:rPr>
          <w:highlight w:val="lightGray"/>
          <w:lang w:val="el-GR"/>
        </w:rPr>
        <w:lastRenderedPageBreak/>
        <w:t>Άσκηση</w:t>
      </w:r>
      <w:r w:rsidR="000E1164">
        <w:rPr>
          <w:highlight w:val="lightGray"/>
          <w:lang w:val="en-US"/>
        </w:rPr>
        <w:t>:</w:t>
      </w:r>
      <w:r w:rsidR="000E1164">
        <w:rPr>
          <w:highlight w:val="lightGray"/>
          <w:lang w:val="el-GR"/>
        </w:rPr>
        <w:t xml:space="preserve"> </w:t>
      </w:r>
      <w:r w:rsidR="000E1164" w:rsidRPr="008F6463">
        <w:rPr>
          <w:position w:val="-56"/>
        </w:rPr>
        <w:object w:dxaOrig="4060" w:dyaOrig="1260">
          <v:shape id="_x0000_i1139" type="#_x0000_t75" style="width:203pt;height:63pt" o:ole="">
            <v:imagedata r:id="rId605" o:title=""/>
          </v:shape>
          <o:OLEObject Type="Embed" ProgID="Equation.DSMT4" ShapeID="_x0000_i1139" DrawAspect="Content" ObjectID="_1701507217" r:id="rId606"/>
        </w:object>
      </w:r>
    </w:p>
    <w:p w:rsidR="000E1164" w:rsidRPr="00F607A2" w:rsidRDefault="000E1164" w:rsidP="000E1164">
      <w:pPr>
        <w:spacing w:before="0" w:after="0" w:line="280" w:lineRule="atLeast"/>
        <w:rPr>
          <w:lang w:val="en-US"/>
        </w:rPr>
      </w:pPr>
    </w:p>
    <w:p w:rsidR="000E1164" w:rsidRDefault="000E1164" w:rsidP="000E1164">
      <w:pPr>
        <w:spacing w:line="280" w:lineRule="atLeast"/>
        <w:rPr>
          <w:lang w:val="en-US"/>
        </w:rPr>
      </w:pPr>
      <w:r w:rsidRPr="008F6463">
        <w:rPr>
          <w:position w:val="-58"/>
        </w:rPr>
        <w:object w:dxaOrig="7180" w:dyaOrig="1300">
          <v:shape id="_x0000_i1140" type="#_x0000_t75" style="width:359pt;height:65pt" o:ole="">
            <v:imagedata r:id="rId607" o:title=""/>
          </v:shape>
          <o:OLEObject Type="Embed" ProgID="Equation.DSMT4" ShapeID="_x0000_i1140" DrawAspect="Content" ObjectID="_1701507218" r:id="rId608"/>
        </w:object>
      </w:r>
    </w:p>
    <w:p w:rsidR="000E1164" w:rsidRDefault="000E1164" w:rsidP="000E1164">
      <w:pPr>
        <w:spacing w:line="720" w:lineRule="auto"/>
        <w:rPr>
          <w:lang w:val="en-US"/>
        </w:rPr>
      </w:pPr>
      <w:r w:rsidRPr="008F6463">
        <w:rPr>
          <w:position w:val="-58"/>
        </w:rPr>
        <w:object w:dxaOrig="3400" w:dyaOrig="1300">
          <v:shape id="_x0000_i1141" type="#_x0000_t75" style="width:170pt;height:65pt" o:ole="">
            <v:imagedata r:id="rId609" o:title=""/>
          </v:shape>
          <o:OLEObject Type="Embed" ProgID="Equation.DSMT4" ShapeID="_x0000_i1141" DrawAspect="Content" ObjectID="_1701507219" r:id="rId610"/>
        </w:object>
      </w:r>
      <w:r>
        <w:t xml:space="preserve">,     </w:t>
      </w:r>
      <w:r w:rsidRPr="008F6463">
        <w:rPr>
          <w:position w:val="-56"/>
        </w:rPr>
        <w:object w:dxaOrig="3560" w:dyaOrig="1260">
          <v:shape id="_x0000_i1142" type="#_x0000_t75" style="width:178pt;height:63pt" o:ole="">
            <v:imagedata r:id="rId611" o:title=""/>
          </v:shape>
          <o:OLEObject Type="Embed" ProgID="Equation.DSMT4" ShapeID="_x0000_i1142" DrawAspect="Content" ObjectID="_1701507220" r:id="rId612"/>
        </w:object>
      </w:r>
    </w:p>
    <w:p w:rsidR="000E1164" w:rsidRDefault="000E1164" w:rsidP="000E1164">
      <w:pPr>
        <w:spacing w:before="120" w:line="360" w:lineRule="auto"/>
        <w:rPr>
          <w:lang w:val="el-GR"/>
        </w:rPr>
      </w:pPr>
      <w:r>
        <w:rPr>
          <w:lang w:val="el-GR"/>
        </w:rPr>
        <w:t>Βασικές:</w:t>
      </w:r>
      <w:r w:rsidRPr="008F6463">
        <w:rPr>
          <w:position w:val="-12"/>
        </w:rPr>
        <w:object w:dxaOrig="600" w:dyaOrig="380">
          <v:shape id="_x0000_i1143" type="#_x0000_t75" style="width:30pt;height:19pt" o:ole="">
            <v:imagedata r:id="rId613" o:title=""/>
          </v:shape>
          <o:OLEObject Type="Embed" ProgID="Equation.DSMT4" ShapeID="_x0000_i1143" DrawAspect="Content" ObjectID="_1701507221" r:id="rId614"/>
        </w:object>
      </w:r>
      <w:r>
        <w:rPr>
          <w:lang w:val="en-US"/>
        </w:rPr>
        <w:t xml:space="preserve">, </w:t>
      </w:r>
      <w:r>
        <w:rPr>
          <w:lang w:val="el-GR"/>
        </w:rPr>
        <w:t>Ελεύθερες:</w:t>
      </w:r>
      <w:r w:rsidRPr="008F6463">
        <w:rPr>
          <w:position w:val="-12"/>
        </w:rPr>
        <w:object w:dxaOrig="1280" w:dyaOrig="380">
          <v:shape id="_x0000_i1144" type="#_x0000_t75" style="width:64pt;height:19pt" o:ole="">
            <v:imagedata r:id="rId615" o:title=""/>
          </v:shape>
          <o:OLEObject Type="Embed" ProgID="Equation.DSMT4" ShapeID="_x0000_i1144" DrawAspect="Content" ObjectID="_1701507222" r:id="rId616"/>
        </w:object>
      </w:r>
    </w:p>
    <w:p w:rsidR="000E1164" w:rsidRDefault="00187B8F" w:rsidP="000E1164">
      <w:pPr>
        <w:spacing w:before="120" w:line="360" w:lineRule="auto"/>
        <w:rPr>
          <w:lang w:val="el-GR"/>
        </w:rPr>
      </w:pPr>
      <w:r w:rsidRPr="008F6463">
        <w:rPr>
          <w:position w:val="-12"/>
        </w:rPr>
        <w:object w:dxaOrig="1359" w:dyaOrig="380">
          <v:shape id="_x0000_i1145" type="#_x0000_t75" style="width:67.95pt;height:19pt" o:ole="">
            <v:imagedata r:id="rId617" o:title=""/>
          </v:shape>
          <o:OLEObject Type="Embed" ProgID="Equation.DSMT4" ShapeID="_x0000_i1145" DrawAspect="Content" ObjectID="_1701507223" r:id="rId618"/>
        </w:object>
      </w:r>
      <w:r w:rsidR="000E1164">
        <w:rPr>
          <w:lang w:val="el-GR"/>
        </w:rPr>
        <w:t xml:space="preserve">, </w:t>
      </w:r>
    </w:p>
    <w:p w:rsidR="000E1164" w:rsidRDefault="00187B8F" w:rsidP="000E1164">
      <w:pPr>
        <w:spacing w:before="120" w:line="360" w:lineRule="auto"/>
        <w:rPr>
          <w:lang w:val="el-GR"/>
        </w:rPr>
      </w:pPr>
      <w:r w:rsidRPr="008F6463">
        <w:rPr>
          <w:position w:val="-14"/>
        </w:rPr>
        <w:object w:dxaOrig="7300" w:dyaOrig="420">
          <v:shape id="_x0000_i1146" type="#_x0000_t75" style="width:365pt;height:21pt" o:ole="">
            <v:imagedata r:id="rId619" o:title=""/>
          </v:shape>
          <o:OLEObject Type="Embed" ProgID="Equation.DSMT4" ShapeID="_x0000_i1146" DrawAspect="Content" ObjectID="_1701507224" r:id="rId620"/>
        </w:object>
      </w:r>
    </w:p>
    <w:p w:rsidR="000E1164" w:rsidRPr="00ED0E5B" w:rsidRDefault="000E1164" w:rsidP="000E1164">
      <w:pPr>
        <w:spacing w:before="120" w:line="360" w:lineRule="auto"/>
        <w:rPr>
          <w:lang w:val="el-GR"/>
        </w:rPr>
      </w:pPr>
      <w:r>
        <w:rPr>
          <w:lang w:val="el-GR"/>
        </w:rPr>
        <w:tab/>
      </w:r>
      <w:r w:rsidR="00187B8F" w:rsidRPr="008D308B">
        <w:rPr>
          <w:position w:val="-12"/>
        </w:rPr>
        <w:object w:dxaOrig="2520" w:dyaOrig="380">
          <v:shape id="_x0000_i1147" type="#_x0000_t75" style="width:126pt;height:19pt" o:ole="">
            <v:imagedata r:id="rId621" o:title=""/>
          </v:shape>
          <o:OLEObject Type="Embed" ProgID="Equation.DSMT4" ShapeID="_x0000_i1147" DrawAspect="Content" ObjectID="_1701507225" r:id="rId622"/>
        </w:object>
      </w:r>
    </w:p>
    <w:p w:rsidR="000E1164" w:rsidRDefault="000E1164" w:rsidP="000E1164">
      <w:pPr>
        <w:spacing w:before="120" w:line="360" w:lineRule="auto"/>
        <w:rPr>
          <w:lang w:val="el-GR"/>
        </w:rPr>
      </w:pPr>
      <w:r>
        <w:rPr>
          <w:lang w:val="el-GR"/>
        </w:rPr>
        <w:t xml:space="preserve">Λύσεις τα </w:t>
      </w:r>
      <w:r w:rsidRPr="00025957">
        <w:rPr>
          <w:position w:val="-4"/>
        </w:rPr>
        <w:object w:dxaOrig="220" w:dyaOrig="220">
          <v:shape id="_x0000_i1148" type="#_x0000_t75" style="width:11pt;height:11pt" o:ole="">
            <v:imagedata r:id="rId623" o:title=""/>
          </v:shape>
          <o:OLEObject Type="Embed" ProgID="Equation.DSMT4" ShapeID="_x0000_i1148" DrawAspect="Content" ObjectID="_1701507226" r:id="rId624"/>
        </w:object>
      </w:r>
      <w:r>
        <w:rPr>
          <w:lang w:val="en-US"/>
        </w:rPr>
        <w:t xml:space="preserve">  </w:t>
      </w:r>
      <w:r>
        <w:rPr>
          <w:lang w:val="el-GR"/>
        </w:rPr>
        <w:t>της μορφής</w:t>
      </w:r>
    </w:p>
    <w:p w:rsidR="000E1164" w:rsidRDefault="00187B8F" w:rsidP="000E1164">
      <w:pPr>
        <w:spacing w:before="120" w:line="360" w:lineRule="auto"/>
        <w:rPr>
          <w:lang w:val="el-GR"/>
        </w:rPr>
      </w:pPr>
      <w:r w:rsidRPr="00ED0E5B">
        <w:rPr>
          <w:position w:val="-120"/>
        </w:rPr>
        <w:object w:dxaOrig="7900" w:dyaOrig="2540">
          <v:shape id="_x0000_i1149" type="#_x0000_t75" style="width:395pt;height:127pt" o:ole="">
            <v:imagedata r:id="rId625" o:title=""/>
          </v:shape>
          <o:OLEObject Type="Embed" ProgID="Equation.DSMT4" ShapeID="_x0000_i1149" DrawAspect="Content" ObjectID="_1701507227" r:id="rId626"/>
        </w:object>
      </w:r>
      <w:r w:rsidR="000E1164" w:rsidRPr="00025957">
        <w:rPr>
          <w:position w:val="-4"/>
        </w:rPr>
        <w:object w:dxaOrig="200" w:dyaOrig="300">
          <v:shape id="_x0000_i1150" type="#_x0000_t75" style="width:10pt;height:15pt" o:ole="">
            <v:imagedata r:id="rId11" o:title=""/>
          </v:shape>
          <o:OLEObject Type="Embed" ProgID="Equation.DSMT4" ShapeID="_x0000_i1150" DrawAspect="Content" ObjectID="_1701507228" r:id="rId627"/>
        </w:object>
      </w:r>
    </w:p>
    <w:p w:rsidR="006D4817" w:rsidRPr="00C153BF" w:rsidRDefault="006D4817" w:rsidP="006D4817">
      <w:pPr>
        <w:spacing w:before="120" w:line="360" w:lineRule="auto"/>
        <w:rPr>
          <w:lang w:val="el-GR"/>
        </w:rPr>
      </w:pPr>
      <w:r>
        <w:rPr>
          <w:lang w:val="el-GR"/>
        </w:rPr>
        <w:t xml:space="preserve">Λύσεις </w:t>
      </w:r>
      <w:r>
        <w:rPr>
          <w:lang w:val="en-US"/>
        </w:rPr>
        <w:t>=</w:t>
      </w:r>
      <w:r w:rsidRPr="00025957">
        <w:rPr>
          <w:position w:val="-4"/>
        </w:rPr>
        <w:object w:dxaOrig="200" w:dyaOrig="300">
          <v:shape id="_x0000_i1151" type="#_x0000_t75" style="width:10pt;height:15pt" o:ole="">
            <v:imagedata r:id="rId11" o:title=""/>
          </v:shape>
          <o:OLEObject Type="Embed" ProgID="Equation.DSMT4" ShapeID="_x0000_i1151" DrawAspect="Content" ObjectID="_1701507229" r:id="rId628"/>
        </w:object>
      </w:r>
      <w:r w:rsidRPr="008D308B">
        <w:rPr>
          <w:position w:val="-16"/>
        </w:rPr>
        <w:object w:dxaOrig="660" w:dyaOrig="420">
          <v:shape id="_x0000_i1152" type="#_x0000_t75" style="width:33pt;height:21pt" o:ole="">
            <v:imagedata r:id="rId629" o:title=""/>
          </v:shape>
          <o:OLEObject Type="Embed" ProgID="Equation.DSMT4" ShapeID="_x0000_i1152" DrawAspect="Content" ObjectID="_1701507230" r:id="rId630"/>
        </w:object>
      </w:r>
      <w:r>
        <w:t>+</w:t>
      </w:r>
      <w:r w:rsidRPr="008D308B">
        <w:rPr>
          <w:position w:val="-14"/>
        </w:rPr>
        <w:object w:dxaOrig="740" w:dyaOrig="420">
          <v:shape id="_x0000_i1153" type="#_x0000_t75" style="width:37pt;height:21pt" o:ole="">
            <v:imagedata r:id="rId631" o:title=""/>
          </v:shape>
          <o:OLEObject Type="Embed" ProgID="Equation.DSMT4" ShapeID="_x0000_i1153" DrawAspect="Content" ObjectID="_1701507231" r:id="rId632"/>
        </w:object>
      </w:r>
      <w:r>
        <w:t xml:space="preserve">, </w:t>
      </w:r>
      <w:r>
        <w:rPr>
          <w:lang w:val="el-GR"/>
        </w:rPr>
        <w:t>όπου:</w:t>
      </w:r>
    </w:p>
    <w:p w:rsidR="006D4817" w:rsidRPr="006D4817" w:rsidRDefault="006D4817" w:rsidP="000E1164">
      <w:pPr>
        <w:spacing w:before="120" w:line="360" w:lineRule="auto"/>
        <w:rPr>
          <w:lang w:val="el-GR"/>
        </w:rPr>
      </w:pPr>
    </w:p>
    <w:p w:rsidR="000E1164" w:rsidRDefault="00187B8F" w:rsidP="000E1164">
      <w:pPr>
        <w:spacing w:before="120" w:line="360" w:lineRule="auto"/>
      </w:pPr>
      <w:r w:rsidRPr="00C22070">
        <w:rPr>
          <w:position w:val="-122"/>
        </w:rPr>
        <w:object w:dxaOrig="5780" w:dyaOrig="2580">
          <v:shape id="_x0000_i1154" type="#_x0000_t75" style="width:289pt;height:129pt" o:ole="">
            <v:imagedata r:id="rId633" o:title=""/>
          </v:shape>
          <o:OLEObject Type="Embed" ProgID="Equation.DSMT4" ShapeID="_x0000_i1154" DrawAspect="Content" ObjectID="_1701507232" r:id="rId634"/>
        </w:object>
      </w:r>
    </w:p>
    <w:p w:rsidR="00D674FD" w:rsidRDefault="00D674FD">
      <w:pPr>
        <w:tabs>
          <w:tab w:val="clear" w:pos="1185"/>
        </w:tabs>
        <w:spacing w:before="0" w:after="0" w:line="240" w:lineRule="auto"/>
        <w:jc w:val="left"/>
      </w:pPr>
      <w:r>
        <w:br w:type="page"/>
      </w:r>
    </w:p>
    <w:p w:rsidR="00D674FD" w:rsidRDefault="00D674FD" w:rsidP="00D674FD">
      <w:pPr>
        <w:spacing w:before="0" w:after="0" w:line="280" w:lineRule="atLeast"/>
        <w:rPr>
          <w:lang w:val="en-US"/>
        </w:rPr>
      </w:pPr>
      <w:r>
        <w:rPr>
          <w:highlight w:val="lightGray"/>
          <w:lang w:val="el-GR"/>
        </w:rPr>
        <w:lastRenderedPageBreak/>
        <w:t>Άσκηση</w:t>
      </w:r>
      <w:r>
        <w:rPr>
          <w:highlight w:val="lightGray"/>
          <w:lang w:val="en-US"/>
        </w:rPr>
        <w:t>:</w:t>
      </w:r>
      <w:r>
        <w:rPr>
          <w:highlight w:val="lightGray"/>
          <w:lang w:val="el-GR"/>
        </w:rPr>
        <w:t xml:space="preserve"> </w:t>
      </w:r>
      <w:r w:rsidRPr="00494B9D">
        <w:rPr>
          <w:position w:val="-98"/>
        </w:rPr>
        <w:object w:dxaOrig="4280" w:dyaOrig="2100">
          <v:shape id="_x0000_i1155" type="#_x0000_t75" style="width:214pt;height:105pt" o:ole="">
            <v:imagedata r:id="rId635" o:title=""/>
          </v:shape>
          <o:OLEObject Type="Embed" ProgID="Equation.DSMT4" ShapeID="_x0000_i1155" DrawAspect="Content" ObjectID="_1701507233" r:id="rId636"/>
        </w:object>
      </w:r>
    </w:p>
    <w:p w:rsidR="00D674FD" w:rsidRPr="00F607A2" w:rsidRDefault="00D674FD" w:rsidP="00D674FD">
      <w:pPr>
        <w:spacing w:before="0" w:after="0" w:line="280" w:lineRule="atLeast"/>
        <w:rPr>
          <w:lang w:val="en-US"/>
        </w:rPr>
      </w:pPr>
    </w:p>
    <w:p w:rsidR="00D674FD" w:rsidRDefault="00D674FD" w:rsidP="00D674FD">
      <w:pPr>
        <w:spacing w:before="120" w:line="360" w:lineRule="auto"/>
        <w:rPr>
          <w:lang w:val="el-GR"/>
        </w:rPr>
      </w:pPr>
      <w:r w:rsidRPr="00494B9D">
        <w:rPr>
          <w:position w:val="-100"/>
        </w:rPr>
        <w:object w:dxaOrig="7420" w:dyaOrig="2140">
          <v:shape id="_x0000_i1156" type="#_x0000_t75" style="width:371pt;height:107pt" o:ole="">
            <v:imagedata r:id="rId637" o:title=""/>
          </v:shape>
          <o:OLEObject Type="Embed" ProgID="Equation.DSMT4" ShapeID="_x0000_i1156" DrawAspect="Content" ObjectID="_1701507234" r:id="rId638"/>
        </w:object>
      </w:r>
    </w:p>
    <w:p w:rsidR="00D674FD" w:rsidRDefault="00D674FD" w:rsidP="00D674FD">
      <w:pPr>
        <w:spacing w:before="120" w:line="360" w:lineRule="auto"/>
        <w:rPr>
          <w:lang w:val="el-GR"/>
        </w:rPr>
      </w:pPr>
      <w:r w:rsidRPr="008D308B">
        <w:rPr>
          <w:position w:val="-100"/>
        </w:rPr>
        <w:object w:dxaOrig="3120" w:dyaOrig="2140">
          <v:shape id="_x0000_i1157" type="#_x0000_t75" style="width:156pt;height:107pt" o:ole="">
            <v:imagedata r:id="rId639" o:title=""/>
          </v:shape>
          <o:OLEObject Type="Embed" ProgID="Equation.DSMT4" ShapeID="_x0000_i1157" DrawAspect="Content" ObjectID="_1701507235" r:id="rId640"/>
        </w:object>
      </w:r>
      <w:r w:rsidRPr="008D308B">
        <w:rPr>
          <w:position w:val="-100"/>
        </w:rPr>
        <w:object w:dxaOrig="3000" w:dyaOrig="2140">
          <v:shape id="_x0000_i1158" type="#_x0000_t75" style="width:150pt;height:107pt" o:ole="">
            <v:imagedata r:id="rId641" o:title=""/>
          </v:shape>
          <o:OLEObject Type="Embed" ProgID="Equation.DSMT4" ShapeID="_x0000_i1158" DrawAspect="Content" ObjectID="_1701507236" r:id="rId642"/>
        </w:object>
      </w:r>
    </w:p>
    <w:p w:rsidR="00D674FD" w:rsidRDefault="00D674FD" w:rsidP="00D674FD">
      <w:pPr>
        <w:spacing w:before="120" w:line="360" w:lineRule="auto"/>
        <w:rPr>
          <w:lang w:val="el-GR"/>
        </w:rPr>
      </w:pPr>
      <w:r w:rsidRPr="00107E9B">
        <w:rPr>
          <w:position w:val="-98"/>
        </w:rPr>
        <w:object w:dxaOrig="5460" w:dyaOrig="2100">
          <v:shape id="_x0000_i1159" type="#_x0000_t75" style="width:273pt;height:105pt" o:ole="">
            <v:imagedata r:id="rId643" o:title=""/>
          </v:shape>
          <o:OLEObject Type="Embed" ProgID="Equation.DSMT4" ShapeID="_x0000_i1159" DrawAspect="Content" ObjectID="_1701507237" r:id="rId644"/>
        </w:object>
      </w:r>
    </w:p>
    <w:p w:rsidR="00D674FD" w:rsidRDefault="00D674FD" w:rsidP="00D674FD">
      <w:pPr>
        <w:spacing w:before="120" w:line="360" w:lineRule="auto"/>
        <w:rPr>
          <w:lang w:val="el-GR"/>
        </w:rPr>
      </w:pPr>
    </w:p>
    <w:p w:rsidR="00D674FD" w:rsidRDefault="00D674FD" w:rsidP="00D674F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674FD" w:rsidRDefault="00D674FD" w:rsidP="00D674FD">
      <w:pPr>
        <w:spacing w:before="120" w:line="360" w:lineRule="auto"/>
        <w:rPr>
          <w:lang w:val="el-GR"/>
        </w:rPr>
      </w:pPr>
      <w:r>
        <w:rPr>
          <w:lang w:val="el-GR"/>
        </w:rPr>
        <w:lastRenderedPageBreak/>
        <w:t>Βασικές:</w:t>
      </w:r>
      <w:r w:rsidRPr="008F6463">
        <w:rPr>
          <w:position w:val="-12"/>
        </w:rPr>
        <w:object w:dxaOrig="1260" w:dyaOrig="380">
          <v:shape id="_x0000_i1160" type="#_x0000_t75" style="width:63pt;height:19pt" o:ole="">
            <v:imagedata r:id="rId645" o:title=""/>
          </v:shape>
          <o:OLEObject Type="Embed" ProgID="Equation.DSMT4" ShapeID="_x0000_i1160" DrawAspect="Content" ObjectID="_1701507238" r:id="rId646"/>
        </w:object>
      </w:r>
      <w:r>
        <w:rPr>
          <w:lang w:val="en-US"/>
        </w:rPr>
        <w:t xml:space="preserve">, </w:t>
      </w:r>
      <w:r>
        <w:rPr>
          <w:lang w:val="el-GR"/>
        </w:rPr>
        <w:t>Ελεύθερες:</w:t>
      </w:r>
      <w:r w:rsidRPr="008F6463">
        <w:rPr>
          <w:position w:val="-12"/>
        </w:rPr>
        <w:object w:dxaOrig="620" w:dyaOrig="380">
          <v:shape id="_x0000_i1161" type="#_x0000_t75" style="width:31pt;height:19pt" o:ole="">
            <v:imagedata r:id="rId647" o:title=""/>
          </v:shape>
          <o:OLEObject Type="Embed" ProgID="Equation.DSMT4" ShapeID="_x0000_i1161" DrawAspect="Content" ObjectID="_1701507239" r:id="rId648"/>
        </w:object>
      </w:r>
    </w:p>
    <w:p w:rsidR="00D674FD" w:rsidRPr="00E32974" w:rsidRDefault="00D674FD" w:rsidP="00D674FD">
      <w:pPr>
        <w:pStyle w:val="ListParagraph"/>
        <w:numPr>
          <w:ilvl w:val="0"/>
          <w:numId w:val="47"/>
        </w:numPr>
        <w:spacing w:before="120" w:line="360" w:lineRule="auto"/>
        <w:rPr>
          <w:lang w:val="en-US"/>
        </w:rPr>
      </w:pPr>
      <w:r w:rsidRPr="00E32974">
        <w:rPr>
          <w:position w:val="-12"/>
          <w:lang w:val="el-GR"/>
        </w:rPr>
        <w:object w:dxaOrig="3460" w:dyaOrig="380">
          <v:shape id="_x0000_i1162" type="#_x0000_t75" style="width:173pt;height:19pt" o:ole="">
            <v:imagedata r:id="rId649" o:title=""/>
          </v:shape>
          <o:OLEObject Type="Embed" ProgID="Equation.DSMT4" ShapeID="_x0000_i1162" DrawAspect="Content" ObjectID="_1701507240" r:id="rId650"/>
        </w:object>
      </w:r>
    </w:p>
    <w:p w:rsidR="00D674FD" w:rsidRPr="00E32974" w:rsidRDefault="00D674FD" w:rsidP="00D674FD">
      <w:pPr>
        <w:pStyle w:val="ListParagraph"/>
        <w:numPr>
          <w:ilvl w:val="0"/>
          <w:numId w:val="47"/>
        </w:numPr>
        <w:spacing w:before="120" w:line="360" w:lineRule="auto"/>
        <w:rPr>
          <w:lang w:val="en-US"/>
        </w:rPr>
      </w:pPr>
      <w:r w:rsidRPr="00E32974">
        <w:rPr>
          <w:position w:val="-14"/>
          <w:lang w:val="el-GR"/>
        </w:rPr>
        <w:object w:dxaOrig="7420" w:dyaOrig="420">
          <v:shape id="_x0000_i1163" type="#_x0000_t75" style="width:371pt;height:21pt" o:ole="">
            <v:imagedata r:id="rId651" o:title=""/>
          </v:shape>
          <o:OLEObject Type="Embed" ProgID="Equation.DSMT4" ShapeID="_x0000_i1163" DrawAspect="Content" ObjectID="_1701507241" r:id="rId652"/>
        </w:object>
      </w:r>
    </w:p>
    <w:p w:rsidR="00D674FD" w:rsidRDefault="00D674FD" w:rsidP="00D674FD">
      <w:pPr>
        <w:pStyle w:val="ListParagraph"/>
        <w:spacing w:before="120" w:line="360" w:lineRule="auto"/>
      </w:pPr>
      <w:r>
        <w:rPr>
          <w:lang w:val="en-US"/>
        </w:rPr>
        <w:tab/>
      </w:r>
      <w:r>
        <w:rPr>
          <w:lang w:val="en-US"/>
        </w:rPr>
        <w:tab/>
      </w:r>
      <w:r w:rsidRPr="00E32974">
        <w:rPr>
          <w:position w:val="-12"/>
        </w:rPr>
        <w:object w:dxaOrig="2180" w:dyaOrig="380">
          <v:shape id="_x0000_i1164" type="#_x0000_t75" style="width:109pt;height:19pt" o:ole="">
            <v:imagedata r:id="rId653" o:title=""/>
          </v:shape>
          <o:OLEObject Type="Embed" ProgID="Equation.DSMT4" ShapeID="_x0000_i1164" DrawAspect="Content" ObjectID="_1701507242" r:id="rId654"/>
        </w:object>
      </w:r>
    </w:p>
    <w:p w:rsidR="00D674FD" w:rsidRPr="00E32974" w:rsidRDefault="00D674FD" w:rsidP="00D674FD">
      <w:pPr>
        <w:pStyle w:val="ListParagraph"/>
        <w:numPr>
          <w:ilvl w:val="0"/>
          <w:numId w:val="47"/>
        </w:numPr>
        <w:spacing w:before="120" w:line="360" w:lineRule="auto"/>
      </w:pPr>
      <w:r w:rsidRPr="00E32974">
        <w:rPr>
          <w:position w:val="-14"/>
          <w:lang w:val="el-GR"/>
        </w:rPr>
        <w:object w:dxaOrig="6759" w:dyaOrig="420">
          <v:shape id="_x0000_i1165" type="#_x0000_t75" style="width:337.95pt;height:21pt" o:ole="">
            <v:imagedata r:id="rId655" o:title=""/>
          </v:shape>
          <o:OLEObject Type="Embed" ProgID="Equation.DSMT4" ShapeID="_x0000_i1165" DrawAspect="Content" ObjectID="_1701507243" r:id="rId656"/>
        </w:object>
      </w:r>
    </w:p>
    <w:p w:rsidR="00D674FD" w:rsidRDefault="00D674FD" w:rsidP="00D674FD">
      <w:pPr>
        <w:pStyle w:val="ListParagraph"/>
        <w:spacing w:before="120" w:line="360" w:lineRule="auto"/>
      </w:pPr>
      <w:r>
        <w:rPr>
          <w:lang w:val="en-US"/>
        </w:rPr>
        <w:tab/>
      </w:r>
      <w:r>
        <w:rPr>
          <w:lang w:val="en-US"/>
        </w:rPr>
        <w:tab/>
      </w:r>
      <w:r w:rsidRPr="00E32974">
        <w:rPr>
          <w:position w:val="-12"/>
        </w:rPr>
        <w:object w:dxaOrig="2220" w:dyaOrig="380">
          <v:shape id="_x0000_i1166" type="#_x0000_t75" style="width:111pt;height:19pt" o:ole="">
            <v:imagedata r:id="rId657" o:title=""/>
          </v:shape>
          <o:OLEObject Type="Embed" ProgID="Equation.DSMT4" ShapeID="_x0000_i1166" DrawAspect="Content" ObjectID="_1701507244" r:id="rId658"/>
        </w:object>
      </w:r>
      <w:r>
        <w:t>.</w:t>
      </w:r>
    </w:p>
    <w:p w:rsidR="00D674FD" w:rsidRPr="00DE4BE5" w:rsidRDefault="00D674FD" w:rsidP="00D674FD">
      <w:pPr>
        <w:pStyle w:val="ListParagraph"/>
        <w:numPr>
          <w:ilvl w:val="0"/>
          <w:numId w:val="47"/>
        </w:numPr>
        <w:spacing w:before="120" w:line="360" w:lineRule="auto"/>
      </w:pPr>
      <w:r w:rsidRPr="00DE4BE5">
        <w:rPr>
          <w:position w:val="-12"/>
          <w:lang w:val="el-GR"/>
        </w:rPr>
        <w:object w:dxaOrig="4280" w:dyaOrig="380">
          <v:shape id="_x0000_i1167" type="#_x0000_t75" style="width:214pt;height:19pt" o:ole="">
            <v:imagedata r:id="rId659" o:title=""/>
          </v:shape>
          <o:OLEObject Type="Embed" ProgID="Equation.DSMT4" ShapeID="_x0000_i1167" DrawAspect="Content" ObjectID="_1701507245" r:id="rId660"/>
        </w:object>
      </w:r>
    </w:p>
    <w:p w:rsidR="00D674FD" w:rsidRDefault="00D674FD" w:rsidP="00D674FD">
      <w:pPr>
        <w:pStyle w:val="ListParagraph"/>
        <w:spacing w:before="120" w:line="360" w:lineRule="auto"/>
      </w:pPr>
      <w:r>
        <w:rPr>
          <w:lang w:val="en-US"/>
        </w:rPr>
        <w:tab/>
      </w:r>
      <w:r w:rsidRPr="001A693D">
        <w:rPr>
          <w:position w:val="-12"/>
        </w:rPr>
        <w:object w:dxaOrig="3980" w:dyaOrig="380">
          <v:shape id="_x0000_i1168" type="#_x0000_t75" style="width:199pt;height:19pt" o:ole="">
            <v:imagedata r:id="rId661" o:title=""/>
          </v:shape>
          <o:OLEObject Type="Embed" ProgID="Equation.DSMT4" ShapeID="_x0000_i1168" DrawAspect="Content" ObjectID="_1701507246" r:id="rId662"/>
        </w:object>
      </w:r>
      <w:r>
        <w:tab/>
      </w:r>
    </w:p>
    <w:p w:rsidR="00D674FD" w:rsidRDefault="00D674FD" w:rsidP="00D674FD">
      <w:pPr>
        <w:pStyle w:val="ListParagraph"/>
        <w:spacing w:before="120" w:line="360" w:lineRule="auto"/>
      </w:pPr>
      <w:r>
        <w:tab/>
      </w:r>
      <w:r w:rsidRPr="001A693D">
        <w:rPr>
          <w:position w:val="-12"/>
        </w:rPr>
        <w:object w:dxaOrig="2360" w:dyaOrig="380">
          <v:shape id="_x0000_i1169" type="#_x0000_t75" style="width:118pt;height:19pt" o:ole="">
            <v:imagedata r:id="rId663" o:title=""/>
          </v:shape>
          <o:OLEObject Type="Embed" ProgID="Equation.DSMT4" ShapeID="_x0000_i1169" DrawAspect="Content" ObjectID="_1701507247" r:id="rId664"/>
        </w:object>
      </w:r>
    </w:p>
    <w:p w:rsidR="00D674FD" w:rsidRDefault="00D674FD" w:rsidP="00D674FD">
      <w:pPr>
        <w:pStyle w:val="ListParagraph"/>
        <w:spacing w:before="120" w:line="360" w:lineRule="auto"/>
      </w:pPr>
    </w:p>
    <w:p w:rsidR="00D674FD" w:rsidRDefault="00D674FD" w:rsidP="00D674FD">
      <w:pPr>
        <w:spacing w:before="120" w:line="360" w:lineRule="auto"/>
        <w:rPr>
          <w:lang w:val="el-GR"/>
        </w:rPr>
      </w:pPr>
      <w:r>
        <w:rPr>
          <w:lang w:val="el-GR"/>
        </w:rPr>
        <w:t xml:space="preserve">Λύσεις τα </w:t>
      </w:r>
      <w:r w:rsidRPr="00025957">
        <w:rPr>
          <w:position w:val="-4"/>
        </w:rPr>
        <w:object w:dxaOrig="220" w:dyaOrig="220">
          <v:shape id="_x0000_i1170" type="#_x0000_t75" style="width:11pt;height:11pt" o:ole="">
            <v:imagedata r:id="rId623" o:title=""/>
          </v:shape>
          <o:OLEObject Type="Embed" ProgID="Equation.DSMT4" ShapeID="_x0000_i1170" DrawAspect="Content" ObjectID="_1701507248" r:id="rId665"/>
        </w:object>
      </w:r>
      <w:r>
        <w:rPr>
          <w:lang w:val="en-US"/>
        </w:rPr>
        <w:t xml:space="preserve">  </w:t>
      </w:r>
      <w:r>
        <w:rPr>
          <w:lang w:val="el-GR"/>
        </w:rPr>
        <w:t>της μορφής</w:t>
      </w:r>
    </w:p>
    <w:p w:rsidR="00D674FD" w:rsidRDefault="00D674FD" w:rsidP="00D674FD">
      <w:pPr>
        <w:spacing w:before="120" w:line="360" w:lineRule="auto"/>
      </w:pPr>
      <w:r w:rsidRPr="00ED0E5B">
        <w:rPr>
          <w:position w:val="-120"/>
        </w:rPr>
        <w:object w:dxaOrig="5560" w:dyaOrig="2540">
          <v:shape id="_x0000_i1171" type="#_x0000_t75" style="width:278pt;height:127pt" o:ole="">
            <v:imagedata r:id="rId666" o:title=""/>
          </v:shape>
          <o:OLEObject Type="Embed" ProgID="Equation.DSMT4" ShapeID="_x0000_i1171" DrawAspect="Content" ObjectID="_1701507249" r:id="rId667"/>
        </w:object>
      </w:r>
    </w:p>
    <w:p w:rsidR="00D674FD" w:rsidRPr="00C153BF" w:rsidRDefault="00D674FD" w:rsidP="00D674FD">
      <w:pPr>
        <w:spacing w:before="120" w:line="360" w:lineRule="auto"/>
        <w:rPr>
          <w:lang w:val="el-GR"/>
        </w:rPr>
      </w:pPr>
      <w:r>
        <w:rPr>
          <w:lang w:val="el-GR"/>
        </w:rPr>
        <w:t xml:space="preserve">Λύσεις </w:t>
      </w:r>
      <w:r>
        <w:rPr>
          <w:lang w:val="en-US"/>
        </w:rPr>
        <w:t>=</w:t>
      </w:r>
      <w:r w:rsidRPr="00025957">
        <w:rPr>
          <w:position w:val="-4"/>
        </w:rPr>
        <w:object w:dxaOrig="200" w:dyaOrig="300">
          <v:shape id="_x0000_i1172" type="#_x0000_t75" style="width:10pt;height:15pt" o:ole="">
            <v:imagedata r:id="rId11" o:title=""/>
          </v:shape>
          <o:OLEObject Type="Embed" ProgID="Equation.DSMT4" ShapeID="_x0000_i1172" DrawAspect="Content" ObjectID="_1701507250" r:id="rId668"/>
        </w:object>
      </w:r>
      <w:r w:rsidRPr="008D308B">
        <w:rPr>
          <w:position w:val="-16"/>
        </w:rPr>
        <w:object w:dxaOrig="660" w:dyaOrig="420">
          <v:shape id="_x0000_i1173" type="#_x0000_t75" style="width:33pt;height:21pt" o:ole="">
            <v:imagedata r:id="rId629" o:title=""/>
          </v:shape>
          <o:OLEObject Type="Embed" ProgID="Equation.DSMT4" ShapeID="_x0000_i1173" DrawAspect="Content" ObjectID="_1701507251" r:id="rId669"/>
        </w:object>
      </w:r>
      <w:r>
        <w:t>+</w:t>
      </w:r>
      <w:r w:rsidRPr="008D308B">
        <w:rPr>
          <w:position w:val="-14"/>
        </w:rPr>
        <w:object w:dxaOrig="740" w:dyaOrig="420">
          <v:shape id="_x0000_i1174" type="#_x0000_t75" style="width:37pt;height:21pt" o:ole="">
            <v:imagedata r:id="rId631" o:title=""/>
          </v:shape>
          <o:OLEObject Type="Embed" ProgID="Equation.DSMT4" ShapeID="_x0000_i1174" DrawAspect="Content" ObjectID="_1701507252" r:id="rId670"/>
        </w:object>
      </w:r>
      <w:r>
        <w:t xml:space="preserve">, </w:t>
      </w:r>
      <w:r>
        <w:rPr>
          <w:lang w:val="el-GR"/>
        </w:rPr>
        <w:t>όπου:</w:t>
      </w:r>
    </w:p>
    <w:p w:rsidR="00D674FD" w:rsidRDefault="00D674FD" w:rsidP="00D674FD">
      <w:pPr>
        <w:spacing w:before="120" w:line="360" w:lineRule="auto"/>
        <w:rPr>
          <w:lang w:val="el-GR"/>
        </w:rPr>
      </w:pPr>
      <w:r w:rsidRPr="00C22070">
        <w:rPr>
          <w:position w:val="-122"/>
        </w:rPr>
        <w:object w:dxaOrig="5040" w:dyaOrig="2580">
          <v:shape id="_x0000_i1175" type="#_x0000_t75" style="width:252pt;height:129pt" o:ole="">
            <v:imagedata r:id="rId671" o:title=""/>
          </v:shape>
          <o:OLEObject Type="Embed" ProgID="Equation.DSMT4" ShapeID="_x0000_i1175" DrawAspect="Content" ObjectID="_1701507253" r:id="rId672"/>
        </w:object>
      </w:r>
      <w:r>
        <w:rPr>
          <w:lang w:val="el-GR"/>
        </w:rPr>
        <w:t>.</w:t>
      </w:r>
    </w:p>
    <w:p w:rsidR="00D674FD" w:rsidRPr="00C22070" w:rsidRDefault="00D674FD" w:rsidP="000E1164">
      <w:pPr>
        <w:spacing w:before="120" w:line="360" w:lineRule="auto"/>
        <w:rPr>
          <w:lang w:val="el-GR"/>
        </w:rPr>
      </w:pPr>
    </w:p>
    <w:p w:rsidR="00025FCA" w:rsidRDefault="00025FCA">
      <w:pPr>
        <w:tabs>
          <w:tab w:val="clear" w:pos="1185"/>
        </w:tabs>
        <w:spacing w:before="0" w:after="0" w:line="240" w:lineRule="auto"/>
        <w:jc w:val="left"/>
        <w:rPr>
          <w:u w:val="double"/>
          <w:lang w:val="el-GR"/>
        </w:rPr>
      </w:pPr>
    </w:p>
    <w:sectPr w:rsidR="00025FCA">
      <w:headerReference w:type="even" r:id="rId673"/>
      <w:headerReference w:type="default" r:id="rId67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2A01" w:rsidRDefault="00552A01">
      <w:pPr>
        <w:spacing w:before="0" w:after="0" w:line="240" w:lineRule="auto"/>
      </w:pPr>
      <w:r>
        <w:separator/>
      </w:r>
    </w:p>
  </w:endnote>
  <w:endnote w:type="continuationSeparator" w:id="0">
    <w:p w:rsidR="00552A01" w:rsidRDefault="00552A0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2A01" w:rsidRDefault="00552A01">
      <w:pPr>
        <w:spacing w:before="0" w:after="0" w:line="240" w:lineRule="auto"/>
      </w:pPr>
      <w:r>
        <w:separator/>
      </w:r>
    </w:p>
  </w:footnote>
  <w:footnote w:type="continuationSeparator" w:id="0">
    <w:p w:rsidR="00552A01" w:rsidRDefault="00552A0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77A9" w:rsidRDefault="004877A9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877A9" w:rsidRDefault="004877A9">
    <w:pPr>
      <w:pStyle w:val="Header"/>
    </w:pPr>
  </w:p>
  <w:p w:rsidR="004877A9" w:rsidRDefault="004877A9" w:rsidP="00502726"/>
  <w:p w:rsidR="004877A9" w:rsidRDefault="004877A9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77A9" w:rsidRDefault="004877A9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C4956">
      <w:rPr>
        <w:rStyle w:val="PageNumber"/>
        <w:noProof/>
      </w:rPr>
      <w:t>14</w:t>
    </w:r>
    <w:r>
      <w:rPr>
        <w:rStyle w:val="PageNumber"/>
      </w:rPr>
      <w:fldChar w:fldCharType="end"/>
    </w:r>
  </w:p>
  <w:p w:rsidR="004877A9" w:rsidRPr="001F01DD" w:rsidRDefault="004877A9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4877A9" w:rsidRDefault="004877A9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49222FE"/>
    <w:multiLevelType w:val="hybridMultilevel"/>
    <w:tmpl w:val="6B2C0B1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E80A6C"/>
    <w:multiLevelType w:val="multilevel"/>
    <w:tmpl w:val="046CE3B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4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C946D9"/>
    <w:multiLevelType w:val="hybridMultilevel"/>
    <w:tmpl w:val="47CCC0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553050"/>
    <w:multiLevelType w:val="hybridMultilevel"/>
    <w:tmpl w:val="74846634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35D329C8"/>
    <w:multiLevelType w:val="hybridMultilevel"/>
    <w:tmpl w:val="19D6A0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73743B"/>
    <w:multiLevelType w:val="hybridMultilevel"/>
    <w:tmpl w:val="03B69F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0EC5063"/>
    <w:multiLevelType w:val="hybridMultilevel"/>
    <w:tmpl w:val="BA62B7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10476D4"/>
    <w:multiLevelType w:val="hybridMultilevel"/>
    <w:tmpl w:val="AC58276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29E5DF9"/>
    <w:multiLevelType w:val="hybridMultilevel"/>
    <w:tmpl w:val="C07E198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A1A1718"/>
    <w:multiLevelType w:val="hybridMultilevel"/>
    <w:tmpl w:val="380222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9"/>
  </w:num>
  <w:num w:numId="3">
    <w:abstractNumId w:val="24"/>
  </w:num>
  <w:num w:numId="4">
    <w:abstractNumId w:val="42"/>
  </w:num>
  <w:num w:numId="5">
    <w:abstractNumId w:val="35"/>
  </w:num>
  <w:num w:numId="6">
    <w:abstractNumId w:val="30"/>
  </w:num>
  <w:num w:numId="7">
    <w:abstractNumId w:val="9"/>
  </w:num>
  <w:num w:numId="8">
    <w:abstractNumId w:val="11"/>
  </w:num>
  <w:num w:numId="9">
    <w:abstractNumId w:val="8"/>
  </w:num>
  <w:num w:numId="10">
    <w:abstractNumId w:val="22"/>
  </w:num>
  <w:num w:numId="11">
    <w:abstractNumId w:val="36"/>
  </w:num>
  <w:num w:numId="12">
    <w:abstractNumId w:val="5"/>
  </w:num>
  <w:num w:numId="13">
    <w:abstractNumId w:val="37"/>
  </w:num>
  <w:num w:numId="14">
    <w:abstractNumId w:val="16"/>
  </w:num>
  <w:num w:numId="15">
    <w:abstractNumId w:val="44"/>
  </w:num>
  <w:num w:numId="16">
    <w:abstractNumId w:val="27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43"/>
  </w:num>
  <w:num w:numId="23">
    <w:abstractNumId w:val="33"/>
  </w:num>
  <w:num w:numId="24">
    <w:abstractNumId w:val="15"/>
  </w:num>
  <w:num w:numId="25">
    <w:abstractNumId w:val="20"/>
  </w:num>
  <w:num w:numId="26">
    <w:abstractNumId w:val="21"/>
  </w:num>
  <w:num w:numId="27">
    <w:abstractNumId w:val="10"/>
  </w:num>
  <w:num w:numId="28">
    <w:abstractNumId w:val="31"/>
  </w:num>
  <w:num w:numId="29">
    <w:abstractNumId w:val="32"/>
  </w:num>
  <w:num w:numId="30">
    <w:abstractNumId w:val="3"/>
  </w:num>
  <w:num w:numId="31">
    <w:abstractNumId w:val="46"/>
  </w:num>
  <w:num w:numId="32">
    <w:abstractNumId w:val="26"/>
  </w:num>
  <w:num w:numId="33">
    <w:abstractNumId w:val="41"/>
  </w:num>
  <w:num w:numId="34">
    <w:abstractNumId w:val="14"/>
  </w:num>
  <w:num w:numId="35">
    <w:abstractNumId w:val="23"/>
  </w:num>
  <w:num w:numId="36">
    <w:abstractNumId w:val="34"/>
  </w:num>
  <w:num w:numId="37">
    <w:abstractNumId w:val="28"/>
  </w:num>
  <w:num w:numId="38">
    <w:abstractNumId w:val="19"/>
  </w:num>
  <w:num w:numId="39">
    <w:abstractNumId w:val="25"/>
  </w:num>
  <w:num w:numId="40">
    <w:abstractNumId w:val="17"/>
  </w:num>
  <w:num w:numId="41">
    <w:abstractNumId w:val="12"/>
  </w:num>
  <w:num w:numId="42">
    <w:abstractNumId w:val="18"/>
  </w:num>
  <w:num w:numId="43">
    <w:abstractNumId w:val="45"/>
  </w:num>
  <w:num w:numId="44">
    <w:abstractNumId w:val="38"/>
  </w:num>
  <w:num w:numId="45">
    <w:abstractNumId w:val="40"/>
  </w:num>
  <w:num w:numId="46">
    <w:abstractNumId w:val="13"/>
  </w:num>
  <w:num w:numId="47">
    <w:abstractNumId w:val="3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5FCA"/>
    <w:rsid w:val="00027F32"/>
    <w:rsid w:val="00032150"/>
    <w:rsid w:val="00040C33"/>
    <w:rsid w:val="0006367D"/>
    <w:rsid w:val="00064A6A"/>
    <w:rsid w:val="0006737B"/>
    <w:rsid w:val="0007144F"/>
    <w:rsid w:val="0007450E"/>
    <w:rsid w:val="00087E27"/>
    <w:rsid w:val="000920F1"/>
    <w:rsid w:val="000A0DE6"/>
    <w:rsid w:val="000A387B"/>
    <w:rsid w:val="000A7FD0"/>
    <w:rsid w:val="000C01BA"/>
    <w:rsid w:val="000C2B87"/>
    <w:rsid w:val="000D6639"/>
    <w:rsid w:val="000D7303"/>
    <w:rsid w:val="000E1164"/>
    <w:rsid w:val="000E7F6B"/>
    <w:rsid w:val="000F6638"/>
    <w:rsid w:val="001021C0"/>
    <w:rsid w:val="0010772A"/>
    <w:rsid w:val="00111CEF"/>
    <w:rsid w:val="00116622"/>
    <w:rsid w:val="00120E33"/>
    <w:rsid w:val="001219AF"/>
    <w:rsid w:val="001240C2"/>
    <w:rsid w:val="0012587A"/>
    <w:rsid w:val="001438C0"/>
    <w:rsid w:val="0015537D"/>
    <w:rsid w:val="00160366"/>
    <w:rsid w:val="0017136D"/>
    <w:rsid w:val="001745AD"/>
    <w:rsid w:val="001801EC"/>
    <w:rsid w:val="00181903"/>
    <w:rsid w:val="00187B8F"/>
    <w:rsid w:val="001956FC"/>
    <w:rsid w:val="001A2408"/>
    <w:rsid w:val="001A495D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86C"/>
    <w:rsid w:val="00271EE0"/>
    <w:rsid w:val="002747C8"/>
    <w:rsid w:val="00282B60"/>
    <w:rsid w:val="00282BAC"/>
    <w:rsid w:val="0029010F"/>
    <w:rsid w:val="0029728E"/>
    <w:rsid w:val="002A010E"/>
    <w:rsid w:val="002A2354"/>
    <w:rsid w:val="002A77B8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1977"/>
    <w:rsid w:val="0031479B"/>
    <w:rsid w:val="00322A8E"/>
    <w:rsid w:val="0032375F"/>
    <w:rsid w:val="003274E4"/>
    <w:rsid w:val="00331A15"/>
    <w:rsid w:val="00336482"/>
    <w:rsid w:val="00336D8E"/>
    <w:rsid w:val="00337E85"/>
    <w:rsid w:val="00345895"/>
    <w:rsid w:val="003560A4"/>
    <w:rsid w:val="00357EEF"/>
    <w:rsid w:val="00361524"/>
    <w:rsid w:val="003633C1"/>
    <w:rsid w:val="00374C3E"/>
    <w:rsid w:val="0038109B"/>
    <w:rsid w:val="00381B0D"/>
    <w:rsid w:val="003848B6"/>
    <w:rsid w:val="00385B8D"/>
    <w:rsid w:val="0039262C"/>
    <w:rsid w:val="003A5DDD"/>
    <w:rsid w:val="003B66B2"/>
    <w:rsid w:val="003C050F"/>
    <w:rsid w:val="003C4956"/>
    <w:rsid w:val="003C5346"/>
    <w:rsid w:val="003C7A0A"/>
    <w:rsid w:val="003F0E9E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7DF9"/>
    <w:rsid w:val="00460FDC"/>
    <w:rsid w:val="00461AC4"/>
    <w:rsid w:val="00462E25"/>
    <w:rsid w:val="004702E2"/>
    <w:rsid w:val="00471EF1"/>
    <w:rsid w:val="00477F90"/>
    <w:rsid w:val="004854E5"/>
    <w:rsid w:val="0048551C"/>
    <w:rsid w:val="004877A9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7115"/>
    <w:rsid w:val="004F71F1"/>
    <w:rsid w:val="0050108C"/>
    <w:rsid w:val="00502726"/>
    <w:rsid w:val="00507DBA"/>
    <w:rsid w:val="005117B7"/>
    <w:rsid w:val="00515A91"/>
    <w:rsid w:val="00517FA2"/>
    <w:rsid w:val="00522D89"/>
    <w:rsid w:val="0052377C"/>
    <w:rsid w:val="00540570"/>
    <w:rsid w:val="005527EB"/>
    <w:rsid w:val="00552A01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92A01"/>
    <w:rsid w:val="006A00C4"/>
    <w:rsid w:val="006A1B47"/>
    <w:rsid w:val="006A468C"/>
    <w:rsid w:val="006A64BD"/>
    <w:rsid w:val="006B0568"/>
    <w:rsid w:val="006B57C2"/>
    <w:rsid w:val="006C1CFF"/>
    <w:rsid w:val="006D4817"/>
    <w:rsid w:val="006D4CC9"/>
    <w:rsid w:val="006E4FF4"/>
    <w:rsid w:val="006F08D7"/>
    <w:rsid w:val="006F1FA1"/>
    <w:rsid w:val="006F2BC9"/>
    <w:rsid w:val="006F397E"/>
    <w:rsid w:val="006F7857"/>
    <w:rsid w:val="0070105B"/>
    <w:rsid w:val="0072105D"/>
    <w:rsid w:val="0072548A"/>
    <w:rsid w:val="007263EF"/>
    <w:rsid w:val="007312AD"/>
    <w:rsid w:val="0073192B"/>
    <w:rsid w:val="00741D9A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3FFE"/>
    <w:rsid w:val="007D6C8B"/>
    <w:rsid w:val="007D7DC8"/>
    <w:rsid w:val="007E4997"/>
    <w:rsid w:val="007F1E67"/>
    <w:rsid w:val="0080542F"/>
    <w:rsid w:val="008056B6"/>
    <w:rsid w:val="00814296"/>
    <w:rsid w:val="00815C35"/>
    <w:rsid w:val="00826F10"/>
    <w:rsid w:val="00827B47"/>
    <w:rsid w:val="008314F5"/>
    <w:rsid w:val="00832533"/>
    <w:rsid w:val="00843A5E"/>
    <w:rsid w:val="00847EBF"/>
    <w:rsid w:val="008511C7"/>
    <w:rsid w:val="00854FC3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E407A"/>
    <w:rsid w:val="008F6316"/>
    <w:rsid w:val="00902C99"/>
    <w:rsid w:val="00905870"/>
    <w:rsid w:val="00905D85"/>
    <w:rsid w:val="00911771"/>
    <w:rsid w:val="0091252C"/>
    <w:rsid w:val="00913347"/>
    <w:rsid w:val="00920BE5"/>
    <w:rsid w:val="009233AA"/>
    <w:rsid w:val="009253D1"/>
    <w:rsid w:val="00926262"/>
    <w:rsid w:val="009308F9"/>
    <w:rsid w:val="009401BB"/>
    <w:rsid w:val="00942972"/>
    <w:rsid w:val="009521EE"/>
    <w:rsid w:val="009526EA"/>
    <w:rsid w:val="009650D0"/>
    <w:rsid w:val="00966F76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368E0"/>
    <w:rsid w:val="00A412F6"/>
    <w:rsid w:val="00A44790"/>
    <w:rsid w:val="00A57361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5B5"/>
    <w:rsid w:val="00AB6F2E"/>
    <w:rsid w:val="00AC4A57"/>
    <w:rsid w:val="00AC637A"/>
    <w:rsid w:val="00AC7DC2"/>
    <w:rsid w:val="00AD4856"/>
    <w:rsid w:val="00AE0A15"/>
    <w:rsid w:val="00AE618B"/>
    <w:rsid w:val="00B007A4"/>
    <w:rsid w:val="00B07BA9"/>
    <w:rsid w:val="00B15916"/>
    <w:rsid w:val="00B175B8"/>
    <w:rsid w:val="00B228A8"/>
    <w:rsid w:val="00B30E20"/>
    <w:rsid w:val="00B421F3"/>
    <w:rsid w:val="00B45198"/>
    <w:rsid w:val="00B60B15"/>
    <w:rsid w:val="00B66267"/>
    <w:rsid w:val="00B66DC2"/>
    <w:rsid w:val="00B80026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74FD"/>
    <w:rsid w:val="00D67AEC"/>
    <w:rsid w:val="00D67C69"/>
    <w:rsid w:val="00D7055A"/>
    <w:rsid w:val="00D70C5D"/>
    <w:rsid w:val="00D779E1"/>
    <w:rsid w:val="00D82240"/>
    <w:rsid w:val="00D87F44"/>
    <w:rsid w:val="00D93C7D"/>
    <w:rsid w:val="00D94382"/>
    <w:rsid w:val="00DA28A2"/>
    <w:rsid w:val="00DA62FB"/>
    <w:rsid w:val="00DA753D"/>
    <w:rsid w:val="00DC0E35"/>
    <w:rsid w:val="00DC465B"/>
    <w:rsid w:val="00DC5BD2"/>
    <w:rsid w:val="00DE3C6A"/>
    <w:rsid w:val="00DE5DC5"/>
    <w:rsid w:val="00DE6708"/>
    <w:rsid w:val="00DF5D56"/>
    <w:rsid w:val="00E04642"/>
    <w:rsid w:val="00E0525D"/>
    <w:rsid w:val="00E46F82"/>
    <w:rsid w:val="00E4776B"/>
    <w:rsid w:val="00E50FFE"/>
    <w:rsid w:val="00E528D0"/>
    <w:rsid w:val="00E53443"/>
    <w:rsid w:val="00E65E18"/>
    <w:rsid w:val="00E87078"/>
    <w:rsid w:val="00E91237"/>
    <w:rsid w:val="00E913C6"/>
    <w:rsid w:val="00EA0438"/>
    <w:rsid w:val="00EA2B65"/>
    <w:rsid w:val="00EA4B09"/>
    <w:rsid w:val="00EA61FE"/>
    <w:rsid w:val="00EB0E0C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EE4916"/>
    <w:rsid w:val="00F05AED"/>
    <w:rsid w:val="00F1141E"/>
    <w:rsid w:val="00F119AB"/>
    <w:rsid w:val="00F15632"/>
    <w:rsid w:val="00F17033"/>
    <w:rsid w:val="00F20666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66F9C"/>
    <w:rsid w:val="00F70D6A"/>
    <w:rsid w:val="00F7218F"/>
    <w:rsid w:val="00F749FA"/>
    <w:rsid w:val="00F806C1"/>
    <w:rsid w:val="00F84216"/>
    <w:rsid w:val="00F869D1"/>
    <w:rsid w:val="00F90206"/>
    <w:rsid w:val="00F9081B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0.xml"/><Relationship Id="rId299" Type="http://schemas.openxmlformats.org/officeDocument/2006/relationships/image" Target="media/image87.wmf"/><Relationship Id="rId671" Type="http://schemas.openxmlformats.org/officeDocument/2006/relationships/image" Target="media/image239.wmf"/><Relationship Id="rId21" Type="http://schemas.openxmlformats.org/officeDocument/2006/relationships/image" Target="media/image6.wmf"/><Relationship Id="rId63" Type="http://schemas.openxmlformats.org/officeDocument/2006/relationships/customXml" Target="ink/ink13.xml"/><Relationship Id="rId159" Type="http://schemas.openxmlformats.org/officeDocument/2006/relationships/image" Target="media/image34.wmf"/><Relationship Id="rId324" Type="http://schemas.openxmlformats.org/officeDocument/2006/relationships/oleObject" Target="embeddings/oleObject88.bin"/><Relationship Id="rId366" Type="http://schemas.openxmlformats.org/officeDocument/2006/relationships/image" Target="media/image135.emf"/><Relationship Id="rId531" Type="http://schemas.openxmlformats.org/officeDocument/2006/relationships/image" Target="media/image197.wmf"/><Relationship Id="rId573" Type="http://schemas.openxmlformats.org/officeDocument/2006/relationships/image" Target="media/image204.wmf"/><Relationship Id="rId629" Type="http://schemas.openxmlformats.org/officeDocument/2006/relationships/image" Target="media/image220.wmf"/><Relationship Id="rId170" Type="http://schemas.openxmlformats.org/officeDocument/2006/relationships/oleObject" Target="embeddings/oleObject36.bin"/><Relationship Id="rId226" Type="http://schemas.openxmlformats.org/officeDocument/2006/relationships/oleObject" Target="embeddings/oleObject64.bin"/><Relationship Id="rId433" Type="http://schemas.openxmlformats.org/officeDocument/2006/relationships/oleObject" Target="embeddings/oleObject124.bin"/><Relationship Id="rId268" Type="http://schemas.openxmlformats.org/officeDocument/2006/relationships/image" Target="media/image123.emf"/><Relationship Id="rId475" Type="http://schemas.openxmlformats.org/officeDocument/2006/relationships/customXml" Target="ink/ink102.xml"/><Relationship Id="rId640" Type="http://schemas.openxmlformats.org/officeDocument/2006/relationships/oleObject" Target="embeddings/oleObject230.bin"/><Relationship Id="rId32" Type="http://schemas.openxmlformats.org/officeDocument/2006/relationships/oleObject" Target="embeddings/oleObject11.bin"/><Relationship Id="rId74" Type="http://schemas.openxmlformats.org/officeDocument/2006/relationships/image" Target="media/image26.emf"/><Relationship Id="rId128" Type="http://schemas.openxmlformats.org/officeDocument/2006/relationships/oleObject" Target="embeddings/oleObject16.bin"/><Relationship Id="rId335" Type="http://schemas.openxmlformats.org/officeDocument/2006/relationships/customXml" Target="ink/ink75.xml"/><Relationship Id="rId377" Type="http://schemas.openxmlformats.org/officeDocument/2006/relationships/customXml" Target="ink/ink87.xml"/><Relationship Id="rId500" Type="http://schemas.openxmlformats.org/officeDocument/2006/relationships/oleObject" Target="embeddings/oleObject148.bin"/><Relationship Id="rId542" Type="http://schemas.openxmlformats.org/officeDocument/2006/relationships/image" Target="media/image200.wmf"/><Relationship Id="rId584" Type="http://schemas.openxmlformats.org/officeDocument/2006/relationships/oleObject" Target="embeddings/oleObject197.bin"/><Relationship Id="rId5" Type="http://schemas.openxmlformats.org/officeDocument/2006/relationships/settings" Target="settings.xml"/><Relationship Id="rId181" Type="http://schemas.openxmlformats.org/officeDocument/2006/relationships/image" Target="media/image45.wmf"/><Relationship Id="rId237" Type="http://schemas.openxmlformats.org/officeDocument/2006/relationships/image" Target="media/image71.wmf"/><Relationship Id="rId402" Type="http://schemas.openxmlformats.org/officeDocument/2006/relationships/oleObject" Target="embeddings/oleObject108.bin"/><Relationship Id="rId279" Type="http://schemas.openxmlformats.org/officeDocument/2006/relationships/image" Target="media/image77.wmf"/><Relationship Id="rId444" Type="http://schemas.openxmlformats.org/officeDocument/2006/relationships/oleObject" Target="embeddings/oleObject135.bin"/><Relationship Id="rId486" Type="http://schemas.openxmlformats.org/officeDocument/2006/relationships/image" Target="media/image187.wmf"/><Relationship Id="rId651" Type="http://schemas.openxmlformats.org/officeDocument/2006/relationships/image" Target="media/image231.wmf"/><Relationship Id="rId43" Type="http://schemas.openxmlformats.org/officeDocument/2006/relationships/image" Target="media/image1310.wmf"/><Relationship Id="rId139" Type="http://schemas.openxmlformats.org/officeDocument/2006/relationships/image" Target="media/image25.wmf"/><Relationship Id="rId290" Type="http://schemas.openxmlformats.org/officeDocument/2006/relationships/image" Target="media/image82.emf"/><Relationship Id="rId304" Type="http://schemas.openxmlformats.org/officeDocument/2006/relationships/oleObject" Target="embeddings/oleObject80.bin"/><Relationship Id="rId346" Type="http://schemas.openxmlformats.org/officeDocument/2006/relationships/image" Target="media/image124.emf"/><Relationship Id="rId388" Type="http://schemas.openxmlformats.org/officeDocument/2006/relationships/oleObject" Target="embeddings/oleObject101.bin"/><Relationship Id="rId511" Type="http://schemas.openxmlformats.org/officeDocument/2006/relationships/image" Target="media/image1230.wmf"/><Relationship Id="rId553" Type="http://schemas.openxmlformats.org/officeDocument/2006/relationships/oleObject" Target="embeddings/oleObject178.bin"/><Relationship Id="rId609" Type="http://schemas.openxmlformats.org/officeDocument/2006/relationships/image" Target="media/image211.wmf"/><Relationship Id="rId85" Type="http://schemas.openxmlformats.org/officeDocument/2006/relationships/customXml" Target="ink/ink24.xml"/><Relationship Id="rId150" Type="http://schemas.openxmlformats.org/officeDocument/2006/relationships/oleObject" Target="embeddings/oleObject27.bin"/><Relationship Id="rId192" Type="http://schemas.openxmlformats.org/officeDocument/2006/relationships/oleObject" Target="embeddings/oleObject47.bin"/><Relationship Id="rId206" Type="http://schemas.openxmlformats.org/officeDocument/2006/relationships/oleObject" Target="embeddings/oleObject54.bin"/><Relationship Id="rId413" Type="http://schemas.openxmlformats.org/officeDocument/2006/relationships/image" Target="media/image157.wmf"/><Relationship Id="rId595" Type="http://schemas.openxmlformats.org/officeDocument/2006/relationships/oleObject" Target="embeddings/oleObject205.bin"/><Relationship Id="rId248" Type="http://schemas.openxmlformats.org/officeDocument/2006/relationships/image" Target="media/image113.emf"/><Relationship Id="rId455" Type="http://schemas.openxmlformats.org/officeDocument/2006/relationships/customXml" Target="ink/ink92.xml"/><Relationship Id="rId497" Type="http://schemas.openxmlformats.org/officeDocument/2006/relationships/image" Target="media/image191.wmf"/><Relationship Id="rId620" Type="http://schemas.openxmlformats.org/officeDocument/2006/relationships/oleObject" Target="embeddings/oleObject219.bin"/><Relationship Id="rId662" Type="http://schemas.openxmlformats.org/officeDocument/2006/relationships/oleObject" Target="embeddings/oleObject241.bin"/><Relationship Id="rId12" Type="http://schemas.openxmlformats.org/officeDocument/2006/relationships/oleObject" Target="embeddings/oleObject1.bin"/><Relationship Id="rId108" Type="http://schemas.openxmlformats.org/officeDocument/2006/relationships/image" Target="media/image43.emf"/><Relationship Id="rId315" Type="http://schemas.openxmlformats.org/officeDocument/2006/relationships/image" Target="media/image95.wmf"/><Relationship Id="rId357" Type="http://schemas.openxmlformats.org/officeDocument/2006/relationships/customXml" Target="ink/ink82.xml"/><Relationship Id="rId522" Type="http://schemas.openxmlformats.org/officeDocument/2006/relationships/oleObject" Target="embeddings/oleObject158.bin"/><Relationship Id="rId54" Type="http://schemas.openxmlformats.org/officeDocument/2006/relationships/image" Target="media/image160.emf"/><Relationship Id="rId96" Type="http://schemas.openxmlformats.org/officeDocument/2006/relationships/image" Target="media/image37.emf"/><Relationship Id="rId161" Type="http://schemas.openxmlformats.org/officeDocument/2006/relationships/image" Target="media/image35.wmf"/><Relationship Id="rId217" Type="http://schemas.openxmlformats.org/officeDocument/2006/relationships/image" Target="media/image63.wmf"/><Relationship Id="rId399" Type="http://schemas.openxmlformats.org/officeDocument/2006/relationships/image" Target="media/image150.wmf"/><Relationship Id="rId564" Type="http://schemas.openxmlformats.org/officeDocument/2006/relationships/oleObject" Target="embeddings/oleObject184.bin"/><Relationship Id="rId259" Type="http://schemas.openxmlformats.org/officeDocument/2006/relationships/customXml" Target="ink/ink57.xml"/><Relationship Id="rId424" Type="http://schemas.openxmlformats.org/officeDocument/2006/relationships/image" Target="media/image162.wmf"/><Relationship Id="rId466" Type="http://schemas.openxmlformats.org/officeDocument/2006/relationships/image" Target="media/image177.emf"/><Relationship Id="rId631" Type="http://schemas.openxmlformats.org/officeDocument/2006/relationships/image" Target="media/image221.wmf"/><Relationship Id="rId673" Type="http://schemas.openxmlformats.org/officeDocument/2006/relationships/header" Target="header1.xml"/><Relationship Id="rId23" Type="http://schemas.openxmlformats.org/officeDocument/2006/relationships/image" Target="media/image7.wmf"/><Relationship Id="rId119" Type="http://schemas.openxmlformats.org/officeDocument/2006/relationships/customXml" Target="ink/ink41.xml"/><Relationship Id="rId270" Type="http://schemas.openxmlformats.org/officeDocument/2006/relationships/oleObject" Target="embeddings/oleObject70.bin"/><Relationship Id="rId326" Type="http://schemas.openxmlformats.org/officeDocument/2006/relationships/oleObject" Target="embeddings/oleObject89.bin"/><Relationship Id="rId533" Type="http://schemas.openxmlformats.org/officeDocument/2006/relationships/oleObject" Target="embeddings/oleObject164.bin"/><Relationship Id="rId65" Type="http://schemas.openxmlformats.org/officeDocument/2006/relationships/customXml" Target="ink/ink14.xml"/><Relationship Id="rId130" Type="http://schemas.openxmlformats.org/officeDocument/2006/relationships/oleObject" Target="embeddings/oleObject17.bin"/><Relationship Id="rId368" Type="http://schemas.openxmlformats.org/officeDocument/2006/relationships/oleObject" Target="embeddings/oleObject95.bin"/><Relationship Id="rId575" Type="http://schemas.openxmlformats.org/officeDocument/2006/relationships/oleObject" Target="embeddings/oleObject191.bin"/><Relationship Id="rId172" Type="http://schemas.openxmlformats.org/officeDocument/2006/relationships/oleObject" Target="embeddings/oleObject37.bin"/><Relationship Id="rId228" Type="http://schemas.openxmlformats.org/officeDocument/2006/relationships/oleObject" Target="embeddings/oleObject65.bin"/><Relationship Id="rId435" Type="http://schemas.openxmlformats.org/officeDocument/2006/relationships/oleObject" Target="embeddings/oleObject126.bin"/><Relationship Id="rId477" Type="http://schemas.openxmlformats.org/officeDocument/2006/relationships/customXml" Target="ink/ink103.xml"/><Relationship Id="rId600" Type="http://schemas.openxmlformats.org/officeDocument/2006/relationships/image" Target="media/image1410.wmf"/><Relationship Id="rId642" Type="http://schemas.openxmlformats.org/officeDocument/2006/relationships/oleObject" Target="embeddings/oleObject231.bin"/><Relationship Id="rId281" Type="http://schemas.openxmlformats.org/officeDocument/2006/relationships/image" Target="media/image78.wmf"/><Relationship Id="rId337" Type="http://schemas.openxmlformats.org/officeDocument/2006/relationships/image" Target="media/image108.wmf"/><Relationship Id="rId502" Type="http://schemas.openxmlformats.org/officeDocument/2006/relationships/oleObject" Target="embeddings/oleObject1470.bin"/><Relationship Id="rId34" Type="http://schemas.openxmlformats.org/officeDocument/2006/relationships/image" Target="media/image12.emf"/><Relationship Id="rId76" Type="http://schemas.openxmlformats.org/officeDocument/2006/relationships/image" Target="media/image27.emf"/><Relationship Id="rId141" Type="http://schemas.openxmlformats.org/officeDocument/2006/relationships/image" Target="media/image26.wmf"/><Relationship Id="rId379" Type="http://schemas.openxmlformats.org/officeDocument/2006/relationships/image" Target="media/image140.wmf"/><Relationship Id="rId544" Type="http://schemas.openxmlformats.org/officeDocument/2006/relationships/oleObject" Target="embeddings/oleObject172.bin"/><Relationship Id="rId586" Type="http://schemas.openxmlformats.org/officeDocument/2006/relationships/oleObject" Target="embeddings/oleObject199.bin"/><Relationship Id="rId7" Type="http://schemas.openxmlformats.org/officeDocument/2006/relationships/footnotes" Target="footnotes.xml"/><Relationship Id="rId183" Type="http://schemas.openxmlformats.org/officeDocument/2006/relationships/image" Target="media/image46.wmf"/><Relationship Id="rId239" Type="http://schemas.openxmlformats.org/officeDocument/2006/relationships/image" Target="media/image72.wmf"/><Relationship Id="rId390" Type="http://schemas.openxmlformats.org/officeDocument/2006/relationships/oleObject" Target="embeddings/oleObject102.bin"/><Relationship Id="rId404" Type="http://schemas.openxmlformats.org/officeDocument/2006/relationships/oleObject" Target="embeddings/oleObject109.bin"/><Relationship Id="rId446" Type="http://schemas.openxmlformats.org/officeDocument/2006/relationships/oleObject" Target="embeddings/oleObject136.bin"/><Relationship Id="rId611" Type="http://schemas.openxmlformats.org/officeDocument/2006/relationships/image" Target="media/image212.wmf"/><Relationship Id="rId653" Type="http://schemas.openxmlformats.org/officeDocument/2006/relationships/image" Target="media/image232.wmf"/><Relationship Id="rId250" Type="http://schemas.openxmlformats.org/officeDocument/2006/relationships/image" Target="media/image114.emf"/><Relationship Id="rId292" Type="http://schemas.openxmlformats.org/officeDocument/2006/relationships/image" Target="media/image83.emf"/><Relationship Id="rId306" Type="http://schemas.openxmlformats.org/officeDocument/2006/relationships/oleObject" Target="embeddings/oleObject81.bin"/><Relationship Id="rId488" Type="http://schemas.openxmlformats.org/officeDocument/2006/relationships/image" Target="media/image188.wmf"/><Relationship Id="rId45" Type="http://schemas.openxmlformats.org/officeDocument/2006/relationships/customXml" Target="ink/ink4.xml"/><Relationship Id="rId87" Type="http://schemas.openxmlformats.org/officeDocument/2006/relationships/customXml" Target="ink/ink25.xml"/><Relationship Id="rId110" Type="http://schemas.openxmlformats.org/officeDocument/2006/relationships/image" Target="media/image44.emf"/><Relationship Id="rId348" Type="http://schemas.openxmlformats.org/officeDocument/2006/relationships/image" Target="media/image125.emf"/><Relationship Id="rId513" Type="http://schemas.openxmlformats.org/officeDocument/2006/relationships/image" Target="media/image1110.wmf"/><Relationship Id="rId555" Type="http://schemas.openxmlformats.org/officeDocument/2006/relationships/image" Target="media/image1330.wmf"/><Relationship Id="rId597" Type="http://schemas.openxmlformats.org/officeDocument/2006/relationships/image" Target="media/image1400.wmf"/><Relationship Id="rId152" Type="http://schemas.openxmlformats.org/officeDocument/2006/relationships/oleObject" Target="embeddings/oleObject28.bin"/><Relationship Id="rId194" Type="http://schemas.openxmlformats.org/officeDocument/2006/relationships/oleObject" Target="embeddings/oleObject48.bin"/><Relationship Id="rId208" Type="http://schemas.openxmlformats.org/officeDocument/2006/relationships/oleObject" Target="embeddings/oleObject55.bin"/><Relationship Id="rId415" Type="http://schemas.openxmlformats.org/officeDocument/2006/relationships/image" Target="media/image158.wmf"/><Relationship Id="rId457" Type="http://schemas.openxmlformats.org/officeDocument/2006/relationships/customXml" Target="ink/ink93.xml"/><Relationship Id="rId622" Type="http://schemas.openxmlformats.org/officeDocument/2006/relationships/oleObject" Target="embeddings/oleObject220.bin"/><Relationship Id="rId261" Type="http://schemas.openxmlformats.org/officeDocument/2006/relationships/customXml" Target="ink/ink58.xml"/><Relationship Id="rId499" Type="http://schemas.openxmlformats.org/officeDocument/2006/relationships/image" Target="media/image192.wmf"/><Relationship Id="rId664" Type="http://schemas.openxmlformats.org/officeDocument/2006/relationships/oleObject" Target="embeddings/oleObject242.bin"/><Relationship Id="rId14" Type="http://schemas.openxmlformats.org/officeDocument/2006/relationships/oleObject" Target="embeddings/oleObject2.bin"/><Relationship Id="rId56" Type="http://schemas.openxmlformats.org/officeDocument/2006/relationships/image" Target="media/image1710.emf"/><Relationship Id="rId317" Type="http://schemas.openxmlformats.org/officeDocument/2006/relationships/image" Target="media/image96.wmf"/><Relationship Id="rId359" Type="http://schemas.openxmlformats.org/officeDocument/2006/relationships/customXml" Target="ink/ink83.xml"/><Relationship Id="rId524" Type="http://schemas.openxmlformats.org/officeDocument/2006/relationships/oleObject" Target="embeddings/oleObject159.bin"/><Relationship Id="rId566" Type="http://schemas.openxmlformats.org/officeDocument/2006/relationships/oleObject" Target="embeddings/oleObject185.bin"/><Relationship Id="rId98" Type="http://schemas.openxmlformats.org/officeDocument/2006/relationships/image" Target="media/image38.emf"/><Relationship Id="rId121" Type="http://schemas.openxmlformats.org/officeDocument/2006/relationships/customXml" Target="ink/ink42.xml"/><Relationship Id="rId163" Type="http://schemas.openxmlformats.org/officeDocument/2006/relationships/image" Target="media/image36.wmf"/><Relationship Id="rId219" Type="http://schemas.openxmlformats.org/officeDocument/2006/relationships/image" Target="media/image64.wmf"/><Relationship Id="rId370" Type="http://schemas.openxmlformats.org/officeDocument/2006/relationships/oleObject" Target="embeddings/oleObject920.bin"/><Relationship Id="rId426" Type="http://schemas.openxmlformats.org/officeDocument/2006/relationships/image" Target="media/image163.wmf"/><Relationship Id="rId633" Type="http://schemas.openxmlformats.org/officeDocument/2006/relationships/image" Target="media/image222.wmf"/><Relationship Id="rId230" Type="http://schemas.openxmlformats.org/officeDocument/2006/relationships/oleObject" Target="embeddings/oleObject66.bin"/><Relationship Id="rId468" Type="http://schemas.openxmlformats.org/officeDocument/2006/relationships/image" Target="media/image178.emf"/><Relationship Id="rId675" Type="http://schemas.openxmlformats.org/officeDocument/2006/relationships/fontTable" Target="fontTable.xml"/><Relationship Id="rId25" Type="http://schemas.openxmlformats.org/officeDocument/2006/relationships/image" Target="media/image8.wmf"/><Relationship Id="rId67" Type="http://schemas.openxmlformats.org/officeDocument/2006/relationships/customXml" Target="ink/ink15.xml"/><Relationship Id="rId272" Type="http://schemas.openxmlformats.org/officeDocument/2006/relationships/oleObject" Target="embeddings/oleObject71.bin"/><Relationship Id="rId328" Type="http://schemas.openxmlformats.org/officeDocument/2006/relationships/image" Target="media/image101.emf"/><Relationship Id="rId535" Type="http://schemas.openxmlformats.org/officeDocument/2006/relationships/oleObject" Target="embeddings/oleObject166.bin"/><Relationship Id="rId577" Type="http://schemas.openxmlformats.org/officeDocument/2006/relationships/oleObject" Target="embeddings/oleObject192.bin"/><Relationship Id="rId132" Type="http://schemas.openxmlformats.org/officeDocument/2006/relationships/oleObject" Target="embeddings/oleObject18.bin"/><Relationship Id="rId174" Type="http://schemas.openxmlformats.org/officeDocument/2006/relationships/oleObject" Target="embeddings/oleObject38.bin"/><Relationship Id="rId381" Type="http://schemas.openxmlformats.org/officeDocument/2006/relationships/image" Target="media/image141.wmf"/><Relationship Id="rId602" Type="http://schemas.openxmlformats.org/officeDocument/2006/relationships/oleObject" Target="embeddings/oleObject210.bin"/><Relationship Id="rId241" Type="http://schemas.openxmlformats.org/officeDocument/2006/relationships/customXml" Target="ink/ink48.xml"/><Relationship Id="rId437" Type="http://schemas.openxmlformats.org/officeDocument/2006/relationships/oleObject" Target="embeddings/oleObject128.bin"/><Relationship Id="rId479" Type="http://schemas.openxmlformats.org/officeDocument/2006/relationships/customXml" Target="ink/ink104.xml"/><Relationship Id="rId644" Type="http://schemas.openxmlformats.org/officeDocument/2006/relationships/oleObject" Target="embeddings/oleObject232.bin"/><Relationship Id="rId36" Type="http://schemas.openxmlformats.org/officeDocument/2006/relationships/image" Target="media/image13.emf"/><Relationship Id="rId283" Type="http://schemas.openxmlformats.org/officeDocument/2006/relationships/image" Target="media/image79.wmf"/><Relationship Id="rId339" Type="http://schemas.openxmlformats.org/officeDocument/2006/relationships/image" Target="media/image109.wmf"/><Relationship Id="rId490" Type="http://schemas.openxmlformats.org/officeDocument/2006/relationships/image" Target="media/image189.wmf"/><Relationship Id="rId504" Type="http://schemas.openxmlformats.org/officeDocument/2006/relationships/oleObject" Target="embeddings/oleObject1480.bin"/><Relationship Id="rId546" Type="http://schemas.openxmlformats.org/officeDocument/2006/relationships/oleObject" Target="embeddings/oleObject173.bin"/><Relationship Id="rId78" Type="http://schemas.openxmlformats.org/officeDocument/2006/relationships/image" Target="media/image28.emf"/><Relationship Id="rId101" Type="http://schemas.openxmlformats.org/officeDocument/2006/relationships/customXml" Target="ink/ink32.xml"/><Relationship Id="rId143" Type="http://schemas.openxmlformats.org/officeDocument/2006/relationships/image" Target="media/image27.wmf"/><Relationship Id="rId185" Type="http://schemas.openxmlformats.org/officeDocument/2006/relationships/image" Target="media/image47.wmf"/><Relationship Id="rId350" Type="http://schemas.openxmlformats.org/officeDocument/2006/relationships/image" Target="media/image127.emf"/><Relationship Id="rId406" Type="http://schemas.openxmlformats.org/officeDocument/2006/relationships/oleObject" Target="embeddings/oleObject110.bin"/><Relationship Id="rId588" Type="http://schemas.openxmlformats.org/officeDocument/2006/relationships/oleObject" Target="embeddings/oleObject200.bin"/><Relationship Id="rId9" Type="http://schemas.openxmlformats.org/officeDocument/2006/relationships/customXml" Target="ink/ink1.xml"/><Relationship Id="rId210" Type="http://schemas.openxmlformats.org/officeDocument/2006/relationships/oleObject" Target="embeddings/oleObject56.bin"/><Relationship Id="rId392" Type="http://schemas.openxmlformats.org/officeDocument/2006/relationships/oleObject" Target="embeddings/oleObject103.bin"/><Relationship Id="rId448" Type="http://schemas.openxmlformats.org/officeDocument/2006/relationships/image" Target="media/image168.emf"/><Relationship Id="rId613" Type="http://schemas.openxmlformats.org/officeDocument/2006/relationships/image" Target="media/image213.wmf"/><Relationship Id="rId655" Type="http://schemas.openxmlformats.org/officeDocument/2006/relationships/image" Target="media/image233.wmf"/><Relationship Id="rId252" Type="http://schemas.openxmlformats.org/officeDocument/2006/relationships/image" Target="media/image115.emf"/><Relationship Id="rId294" Type="http://schemas.openxmlformats.org/officeDocument/2006/relationships/image" Target="media/image84.emf"/><Relationship Id="rId308" Type="http://schemas.openxmlformats.org/officeDocument/2006/relationships/oleObject" Target="embeddings/oleObject82.bin"/><Relationship Id="rId515" Type="http://schemas.openxmlformats.org/officeDocument/2006/relationships/oleObject" Target="embeddings/oleObject154.bin"/><Relationship Id="rId47" Type="http://schemas.openxmlformats.org/officeDocument/2006/relationships/customXml" Target="ink/ink5.xml"/><Relationship Id="rId89" Type="http://schemas.openxmlformats.org/officeDocument/2006/relationships/customXml" Target="ink/ink26.xml"/><Relationship Id="rId112" Type="http://schemas.openxmlformats.org/officeDocument/2006/relationships/image" Target="media/image45.emf"/><Relationship Id="rId154" Type="http://schemas.openxmlformats.org/officeDocument/2006/relationships/oleObject" Target="embeddings/oleObject29.bin"/><Relationship Id="rId361" Type="http://schemas.openxmlformats.org/officeDocument/2006/relationships/image" Target="media/image133.wmf"/><Relationship Id="rId557" Type="http://schemas.openxmlformats.org/officeDocument/2006/relationships/image" Target="media/image1130.wmf"/><Relationship Id="rId599" Type="http://schemas.openxmlformats.org/officeDocument/2006/relationships/oleObject" Target="embeddings/oleObject208.bin"/><Relationship Id="rId196" Type="http://schemas.openxmlformats.org/officeDocument/2006/relationships/oleObject" Target="embeddings/oleObject49.bin"/><Relationship Id="rId417" Type="http://schemas.openxmlformats.org/officeDocument/2006/relationships/oleObject" Target="embeddings/oleObject116.bin"/><Relationship Id="rId459" Type="http://schemas.openxmlformats.org/officeDocument/2006/relationships/customXml" Target="ink/ink94.xml"/><Relationship Id="rId624" Type="http://schemas.openxmlformats.org/officeDocument/2006/relationships/oleObject" Target="embeddings/oleObject221.bin"/><Relationship Id="rId666" Type="http://schemas.openxmlformats.org/officeDocument/2006/relationships/image" Target="media/image238.wmf"/><Relationship Id="rId16" Type="http://schemas.openxmlformats.org/officeDocument/2006/relationships/oleObject" Target="embeddings/oleObject3.bin"/><Relationship Id="rId221" Type="http://schemas.openxmlformats.org/officeDocument/2006/relationships/image" Target="media/image65.wmf"/><Relationship Id="rId263" Type="http://schemas.openxmlformats.org/officeDocument/2006/relationships/customXml" Target="ink/ink59.xml"/><Relationship Id="rId319" Type="http://schemas.openxmlformats.org/officeDocument/2006/relationships/customXml" Target="ink/ink69.xml"/><Relationship Id="rId470" Type="http://schemas.openxmlformats.org/officeDocument/2006/relationships/image" Target="media/image179.emf"/><Relationship Id="rId526" Type="http://schemas.openxmlformats.org/officeDocument/2006/relationships/oleObject" Target="embeddings/oleObject160.bin"/><Relationship Id="rId58" Type="http://schemas.openxmlformats.org/officeDocument/2006/relationships/image" Target="media/image185.emf"/><Relationship Id="rId123" Type="http://schemas.openxmlformats.org/officeDocument/2006/relationships/customXml" Target="ink/ink43.xml"/><Relationship Id="rId330" Type="http://schemas.openxmlformats.org/officeDocument/2006/relationships/image" Target="media/image102.emf"/><Relationship Id="rId568" Type="http://schemas.openxmlformats.org/officeDocument/2006/relationships/oleObject" Target="embeddings/oleObject186.bin"/><Relationship Id="rId165" Type="http://schemas.openxmlformats.org/officeDocument/2006/relationships/image" Target="media/image37.wmf"/><Relationship Id="rId372" Type="http://schemas.openxmlformats.org/officeDocument/2006/relationships/oleObject" Target="embeddings/oleObject96.bin"/><Relationship Id="rId428" Type="http://schemas.openxmlformats.org/officeDocument/2006/relationships/image" Target="media/image164.wmf"/><Relationship Id="rId635" Type="http://schemas.openxmlformats.org/officeDocument/2006/relationships/image" Target="media/image223.wmf"/><Relationship Id="rId232" Type="http://schemas.openxmlformats.org/officeDocument/2006/relationships/image" Target="media/image105.emf"/><Relationship Id="rId274" Type="http://schemas.openxmlformats.org/officeDocument/2006/relationships/image" Target="media/image126.emf"/><Relationship Id="rId481" Type="http://schemas.openxmlformats.org/officeDocument/2006/relationships/oleObject" Target="embeddings/oleObject137.bin"/><Relationship Id="rId27" Type="http://schemas.openxmlformats.org/officeDocument/2006/relationships/image" Target="media/image9.wmf"/><Relationship Id="rId69" Type="http://schemas.openxmlformats.org/officeDocument/2006/relationships/customXml" Target="ink/ink16.xml"/><Relationship Id="rId134" Type="http://schemas.openxmlformats.org/officeDocument/2006/relationships/oleObject" Target="embeddings/oleObject19.bin"/><Relationship Id="rId537" Type="http://schemas.openxmlformats.org/officeDocument/2006/relationships/oleObject" Target="embeddings/oleObject167.bin"/><Relationship Id="rId579" Type="http://schemas.openxmlformats.org/officeDocument/2006/relationships/oleObject" Target="embeddings/oleObject194.bin"/><Relationship Id="rId80" Type="http://schemas.openxmlformats.org/officeDocument/2006/relationships/image" Target="media/image29.emf"/><Relationship Id="rId176" Type="http://schemas.openxmlformats.org/officeDocument/2006/relationships/oleObject" Target="embeddings/oleObject39.bin"/><Relationship Id="rId341" Type="http://schemas.openxmlformats.org/officeDocument/2006/relationships/image" Target="media/image110.wmf"/><Relationship Id="rId383" Type="http://schemas.openxmlformats.org/officeDocument/2006/relationships/image" Target="media/image142.wmf"/><Relationship Id="rId439" Type="http://schemas.openxmlformats.org/officeDocument/2006/relationships/oleObject" Target="embeddings/oleObject130.bin"/><Relationship Id="rId590" Type="http://schemas.openxmlformats.org/officeDocument/2006/relationships/image" Target="media/image1380.wmf"/><Relationship Id="rId604" Type="http://schemas.openxmlformats.org/officeDocument/2006/relationships/oleObject" Target="embeddings/oleObject211.bin"/><Relationship Id="rId646" Type="http://schemas.openxmlformats.org/officeDocument/2006/relationships/oleObject" Target="embeddings/oleObject233.bin"/><Relationship Id="rId201" Type="http://schemas.openxmlformats.org/officeDocument/2006/relationships/image" Target="media/image55.wmf"/><Relationship Id="rId243" Type="http://schemas.openxmlformats.org/officeDocument/2006/relationships/customXml" Target="ink/ink49.xml"/><Relationship Id="rId285" Type="http://schemas.openxmlformats.org/officeDocument/2006/relationships/customXml" Target="ink/ink63.xml"/><Relationship Id="rId450" Type="http://schemas.openxmlformats.org/officeDocument/2006/relationships/image" Target="media/image169.emf"/><Relationship Id="rId506" Type="http://schemas.openxmlformats.org/officeDocument/2006/relationships/oleObject" Target="embeddings/oleObject149.bin"/><Relationship Id="rId38" Type="http://schemas.openxmlformats.org/officeDocument/2006/relationships/oleObject" Target="embeddings/oleObject12.bin"/><Relationship Id="rId103" Type="http://schemas.openxmlformats.org/officeDocument/2006/relationships/customXml" Target="ink/ink33.xml"/><Relationship Id="rId310" Type="http://schemas.openxmlformats.org/officeDocument/2006/relationships/oleObject" Target="embeddings/oleObject83.bin"/><Relationship Id="rId492" Type="http://schemas.openxmlformats.org/officeDocument/2006/relationships/oleObject" Target="embeddings/oleObject143.bin"/><Relationship Id="rId548" Type="http://schemas.openxmlformats.org/officeDocument/2006/relationships/oleObject" Target="embeddings/oleObject175.bin"/><Relationship Id="rId91" Type="http://schemas.openxmlformats.org/officeDocument/2006/relationships/customXml" Target="ink/ink27.xml"/><Relationship Id="rId145" Type="http://schemas.openxmlformats.org/officeDocument/2006/relationships/image" Target="media/image28.wmf"/><Relationship Id="rId187" Type="http://schemas.openxmlformats.org/officeDocument/2006/relationships/image" Target="media/image48.wmf"/><Relationship Id="rId352" Type="http://schemas.openxmlformats.org/officeDocument/2006/relationships/image" Target="media/image128.emf"/><Relationship Id="rId394" Type="http://schemas.openxmlformats.org/officeDocument/2006/relationships/oleObject" Target="embeddings/oleObject104.bin"/><Relationship Id="rId408" Type="http://schemas.openxmlformats.org/officeDocument/2006/relationships/oleObject" Target="embeddings/oleObject111.bin"/><Relationship Id="rId615" Type="http://schemas.openxmlformats.org/officeDocument/2006/relationships/image" Target="media/image214.wmf"/><Relationship Id="rId212" Type="http://schemas.openxmlformats.org/officeDocument/2006/relationships/oleObject" Target="embeddings/oleObject57.bin"/><Relationship Id="rId254" Type="http://schemas.openxmlformats.org/officeDocument/2006/relationships/image" Target="media/image116.emf"/><Relationship Id="rId657" Type="http://schemas.openxmlformats.org/officeDocument/2006/relationships/image" Target="media/image234.wmf"/><Relationship Id="rId49" Type="http://schemas.openxmlformats.org/officeDocument/2006/relationships/customXml" Target="ink/ink6.xml"/><Relationship Id="rId114" Type="http://schemas.openxmlformats.org/officeDocument/2006/relationships/image" Target="media/image46.emf"/><Relationship Id="rId296" Type="http://schemas.openxmlformats.org/officeDocument/2006/relationships/image" Target="media/image85.emf"/><Relationship Id="rId461" Type="http://schemas.openxmlformats.org/officeDocument/2006/relationships/customXml" Target="ink/ink95.xml"/><Relationship Id="rId517" Type="http://schemas.openxmlformats.org/officeDocument/2006/relationships/oleObject" Target="embeddings/oleObject155.bin"/><Relationship Id="rId559" Type="http://schemas.openxmlformats.org/officeDocument/2006/relationships/image" Target="media/image1340.wmf"/><Relationship Id="rId60" Type="http://schemas.openxmlformats.org/officeDocument/2006/relationships/image" Target="media/image19.emf"/><Relationship Id="rId156" Type="http://schemas.openxmlformats.org/officeDocument/2006/relationships/image" Target="media/image67.emf"/><Relationship Id="rId198" Type="http://schemas.openxmlformats.org/officeDocument/2006/relationships/oleObject" Target="embeddings/oleObject50.bin"/><Relationship Id="rId321" Type="http://schemas.openxmlformats.org/officeDocument/2006/relationships/customXml" Target="ink/ink70.xml"/><Relationship Id="rId363" Type="http://schemas.openxmlformats.org/officeDocument/2006/relationships/customXml" Target="ink/ink84.xml"/><Relationship Id="rId419" Type="http://schemas.openxmlformats.org/officeDocument/2006/relationships/oleObject" Target="embeddings/oleObject117.bin"/><Relationship Id="rId570" Type="http://schemas.openxmlformats.org/officeDocument/2006/relationships/image" Target="media/image203.wmf"/><Relationship Id="rId626" Type="http://schemas.openxmlformats.org/officeDocument/2006/relationships/oleObject" Target="embeddings/oleObject222.bin"/><Relationship Id="rId223" Type="http://schemas.openxmlformats.org/officeDocument/2006/relationships/image" Target="media/image66.wmf"/><Relationship Id="rId430" Type="http://schemas.openxmlformats.org/officeDocument/2006/relationships/image" Target="media/image165.wmf"/><Relationship Id="rId668" Type="http://schemas.openxmlformats.org/officeDocument/2006/relationships/oleObject" Target="embeddings/oleObject245.bin"/><Relationship Id="rId18" Type="http://schemas.openxmlformats.org/officeDocument/2006/relationships/oleObject" Target="embeddings/oleObject4.bin"/><Relationship Id="rId265" Type="http://schemas.openxmlformats.org/officeDocument/2006/relationships/customXml" Target="ink/ink60.xml"/><Relationship Id="rId472" Type="http://schemas.openxmlformats.org/officeDocument/2006/relationships/image" Target="media/image180.emf"/><Relationship Id="rId528" Type="http://schemas.openxmlformats.org/officeDocument/2006/relationships/oleObject" Target="embeddings/oleObject161.bin"/><Relationship Id="rId50" Type="http://schemas.openxmlformats.org/officeDocument/2006/relationships/image" Target="media/image18.emf"/><Relationship Id="rId104" Type="http://schemas.openxmlformats.org/officeDocument/2006/relationships/image" Target="media/image41.emf"/><Relationship Id="rId125" Type="http://schemas.openxmlformats.org/officeDocument/2006/relationships/customXml" Target="ink/ink44.xml"/><Relationship Id="rId146" Type="http://schemas.openxmlformats.org/officeDocument/2006/relationships/oleObject" Target="embeddings/oleObject25.bin"/><Relationship Id="rId167" Type="http://schemas.openxmlformats.org/officeDocument/2006/relationships/image" Target="media/image38.wmf"/><Relationship Id="rId188" Type="http://schemas.openxmlformats.org/officeDocument/2006/relationships/oleObject" Target="embeddings/oleObject45.bin"/><Relationship Id="rId311" Type="http://schemas.openxmlformats.org/officeDocument/2006/relationships/image" Target="media/image93.wmf"/><Relationship Id="rId332" Type="http://schemas.openxmlformats.org/officeDocument/2006/relationships/image" Target="media/image103.emf"/><Relationship Id="rId353" Type="http://schemas.openxmlformats.org/officeDocument/2006/relationships/customXml" Target="ink/ink80.xml"/><Relationship Id="rId374" Type="http://schemas.openxmlformats.org/officeDocument/2006/relationships/oleObject" Target="embeddings/oleObject940.bin"/><Relationship Id="rId395" Type="http://schemas.openxmlformats.org/officeDocument/2006/relationships/image" Target="media/image148.wmf"/><Relationship Id="rId409" Type="http://schemas.openxmlformats.org/officeDocument/2006/relationships/image" Target="media/image155.wmf"/><Relationship Id="rId560" Type="http://schemas.openxmlformats.org/officeDocument/2006/relationships/oleObject" Target="embeddings/oleObject182.bin"/><Relationship Id="rId581" Type="http://schemas.openxmlformats.org/officeDocument/2006/relationships/oleObject" Target="embeddings/oleObject195.bin"/><Relationship Id="rId71" Type="http://schemas.openxmlformats.org/officeDocument/2006/relationships/customXml" Target="ink/ink17.xml"/><Relationship Id="rId92" Type="http://schemas.openxmlformats.org/officeDocument/2006/relationships/image" Target="media/image35.emf"/><Relationship Id="rId213" Type="http://schemas.openxmlformats.org/officeDocument/2006/relationships/image" Target="media/image61.wmf"/><Relationship Id="rId234" Type="http://schemas.openxmlformats.org/officeDocument/2006/relationships/image" Target="media/image106.emf"/><Relationship Id="rId420" Type="http://schemas.openxmlformats.org/officeDocument/2006/relationships/image" Target="media/image160.wmf"/><Relationship Id="rId616" Type="http://schemas.openxmlformats.org/officeDocument/2006/relationships/oleObject" Target="embeddings/oleObject217.bin"/><Relationship Id="rId637" Type="http://schemas.openxmlformats.org/officeDocument/2006/relationships/image" Target="media/image224.wmf"/><Relationship Id="rId658" Type="http://schemas.openxmlformats.org/officeDocument/2006/relationships/oleObject" Target="embeddings/oleObject239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customXml" Target="ink/ink55.xml"/><Relationship Id="rId276" Type="http://schemas.openxmlformats.org/officeDocument/2006/relationships/oleObject" Target="embeddings/oleObject72.bin"/><Relationship Id="rId297" Type="http://schemas.openxmlformats.org/officeDocument/2006/relationships/image" Target="media/image86.wmf"/><Relationship Id="rId441" Type="http://schemas.openxmlformats.org/officeDocument/2006/relationships/oleObject" Target="embeddings/oleObject132.bin"/><Relationship Id="rId462" Type="http://schemas.openxmlformats.org/officeDocument/2006/relationships/image" Target="media/image175.emf"/><Relationship Id="rId483" Type="http://schemas.openxmlformats.org/officeDocument/2006/relationships/oleObject" Target="embeddings/oleObject138.bin"/><Relationship Id="rId518" Type="http://schemas.openxmlformats.org/officeDocument/2006/relationships/oleObject" Target="embeddings/oleObject156.bin"/><Relationship Id="rId539" Type="http://schemas.openxmlformats.org/officeDocument/2006/relationships/image" Target="media/image199.wmf"/><Relationship Id="rId40" Type="http://schemas.openxmlformats.org/officeDocument/2006/relationships/oleObject" Target="embeddings/oleObject13.bin"/><Relationship Id="rId115" Type="http://schemas.openxmlformats.org/officeDocument/2006/relationships/customXml" Target="ink/ink39.xml"/><Relationship Id="rId136" Type="http://schemas.openxmlformats.org/officeDocument/2006/relationships/oleObject" Target="embeddings/oleObject20.bin"/><Relationship Id="rId157" Type="http://schemas.openxmlformats.org/officeDocument/2006/relationships/image" Target="media/image33.wmf"/><Relationship Id="rId178" Type="http://schemas.openxmlformats.org/officeDocument/2006/relationships/oleObject" Target="embeddings/oleObject40.bin"/><Relationship Id="rId301" Type="http://schemas.openxmlformats.org/officeDocument/2006/relationships/image" Target="media/image88.wmf"/><Relationship Id="rId322" Type="http://schemas.openxmlformats.org/officeDocument/2006/relationships/image" Target="media/image98.emf"/><Relationship Id="rId343" Type="http://schemas.openxmlformats.org/officeDocument/2006/relationships/image" Target="media/image111.wmf"/><Relationship Id="rId364" Type="http://schemas.openxmlformats.org/officeDocument/2006/relationships/image" Target="media/image134.emf"/><Relationship Id="rId550" Type="http://schemas.openxmlformats.org/officeDocument/2006/relationships/oleObject" Target="embeddings/oleObject176.bin"/><Relationship Id="rId61" Type="http://schemas.openxmlformats.org/officeDocument/2006/relationships/customXml" Target="ink/ink12.xml"/><Relationship Id="rId82" Type="http://schemas.openxmlformats.org/officeDocument/2006/relationships/image" Target="media/image30.emf"/><Relationship Id="rId199" Type="http://schemas.openxmlformats.org/officeDocument/2006/relationships/image" Target="media/image54.wmf"/><Relationship Id="rId203" Type="http://schemas.openxmlformats.org/officeDocument/2006/relationships/image" Target="media/image56.wmf"/><Relationship Id="rId385" Type="http://schemas.openxmlformats.org/officeDocument/2006/relationships/image" Target="media/image143.wmf"/><Relationship Id="rId571" Type="http://schemas.openxmlformats.org/officeDocument/2006/relationships/oleObject" Target="embeddings/oleObject188.bin"/><Relationship Id="rId592" Type="http://schemas.openxmlformats.org/officeDocument/2006/relationships/oleObject" Target="embeddings/oleObject203.bin"/><Relationship Id="rId606" Type="http://schemas.openxmlformats.org/officeDocument/2006/relationships/oleObject" Target="embeddings/oleObject212.bin"/><Relationship Id="rId627" Type="http://schemas.openxmlformats.org/officeDocument/2006/relationships/oleObject" Target="embeddings/oleObject223.bin"/><Relationship Id="rId648" Type="http://schemas.openxmlformats.org/officeDocument/2006/relationships/oleObject" Target="embeddings/oleObject234.bin"/><Relationship Id="rId669" Type="http://schemas.openxmlformats.org/officeDocument/2006/relationships/oleObject" Target="embeddings/oleObject246.bin"/><Relationship Id="rId19" Type="http://schemas.openxmlformats.org/officeDocument/2006/relationships/image" Target="media/image5.wmf"/><Relationship Id="rId224" Type="http://schemas.openxmlformats.org/officeDocument/2006/relationships/oleObject" Target="embeddings/oleObject63.bin"/><Relationship Id="rId245" Type="http://schemas.openxmlformats.org/officeDocument/2006/relationships/customXml" Target="ink/ink50.xml"/><Relationship Id="rId266" Type="http://schemas.openxmlformats.org/officeDocument/2006/relationships/image" Target="media/image122.emf"/><Relationship Id="rId287" Type="http://schemas.openxmlformats.org/officeDocument/2006/relationships/customXml" Target="ink/ink64.xml"/><Relationship Id="rId410" Type="http://schemas.openxmlformats.org/officeDocument/2006/relationships/oleObject" Target="embeddings/oleObject112.bin"/><Relationship Id="rId431" Type="http://schemas.openxmlformats.org/officeDocument/2006/relationships/oleObject" Target="embeddings/oleObject123.bin"/><Relationship Id="rId452" Type="http://schemas.openxmlformats.org/officeDocument/2006/relationships/image" Target="media/image170.emf"/><Relationship Id="rId473" Type="http://schemas.openxmlformats.org/officeDocument/2006/relationships/customXml" Target="ink/ink101.xml"/><Relationship Id="rId494" Type="http://schemas.openxmlformats.org/officeDocument/2006/relationships/image" Target="media/image190.wmf"/><Relationship Id="rId508" Type="http://schemas.openxmlformats.org/officeDocument/2006/relationships/oleObject" Target="embeddings/oleObject150.bin"/><Relationship Id="rId529" Type="http://schemas.openxmlformats.org/officeDocument/2006/relationships/image" Target="media/image196.wmf"/><Relationship Id="rId30" Type="http://schemas.openxmlformats.org/officeDocument/2006/relationships/oleObject" Target="embeddings/oleObject10.bin"/><Relationship Id="rId105" Type="http://schemas.openxmlformats.org/officeDocument/2006/relationships/customXml" Target="ink/ink34.xml"/><Relationship Id="rId126" Type="http://schemas.openxmlformats.org/officeDocument/2006/relationships/image" Target="media/image52.emf"/><Relationship Id="rId147" Type="http://schemas.openxmlformats.org/officeDocument/2006/relationships/image" Target="media/image29.wmf"/><Relationship Id="rId168" Type="http://schemas.openxmlformats.org/officeDocument/2006/relationships/oleObject" Target="embeddings/oleObject35.bin"/><Relationship Id="rId312" Type="http://schemas.openxmlformats.org/officeDocument/2006/relationships/oleObject" Target="embeddings/oleObject84.bin"/><Relationship Id="rId333" Type="http://schemas.openxmlformats.org/officeDocument/2006/relationships/customXml" Target="ink/ink74.xml"/><Relationship Id="rId354" Type="http://schemas.openxmlformats.org/officeDocument/2006/relationships/image" Target="media/image129.emf"/><Relationship Id="rId540" Type="http://schemas.openxmlformats.org/officeDocument/2006/relationships/oleObject" Target="embeddings/oleObject169.bin"/><Relationship Id="rId51" Type="http://schemas.openxmlformats.org/officeDocument/2006/relationships/customXml" Target="ink/ink7.xml"/><Relationship Id="rId72" Type="http://schemas.openxmlformats.org/officeDocument/2006/relationships/image" Target="media/image25.emf"/><Relationship Id="rId93" Type="http://schemas.openxmlformats.org/officeDocument/2006/relationships/customXml" Target="ink/ink28.xml"/><Relationship Id="rId189" Type="http://schemas.openxmlformats.org/officeDocument/2006/relationships/image" Target="media/image49.wmf"/><Relationship Id="rId375" Type="http://schemas.openxmlformats.org/officeDocument/2006/relationships/customXml" Target="ink/ink86.xml"/><Relationship Id="rId396" Type="http://schemas.openxmlformats.org/officeDocument/2006/relationships/oleObject" Target="embeddings/oleObject105.bin"/><Relationship Id="rId561" Type="http://schemas.openxmlformats.org/officeDocument/2006/relationships/image" Target="media/image1150.wmf"/><Relationship Id="rId582" Type="http://schemas.openxmlformats.org/officeDocument/2006/relationships/oleObject" Target="embeddings/oleObject196.bin"/><Relationship Id="rId617" Type="http://schemas.openxmlformats.org/officeDocument/2006/relationships/image" Target="media/image215.wmf"/><Relationship Id="rId638" Type="http://schemas.openxmlformats.org/officeDocument/2006/relationships/oleObject" Target="embeddings/oleObject229.bin"/><Relationship Id="rId659" Type="http://schemas.openxmlformats.org/officeDocument/2006/relationships/image" Target="media/image235.wmf"/><Relationship Id="rId3" Type="http://schemas.openxmlformats.org/officeDocument/2006/relationships/styles" Target="styles.xml"/><Relationship Id="rId214" Type="http://schemas.openxmlformats.org/officeDocument/2006/relationships/oleObject" Target="embeddings/oleObject58.bin"/><Relationship Id="rId235" Type="http://schemas.openxmlformats.org/officeDocument/2006/relationships/image" Target="media/image70.wmf"/><Relationship Id="rId256" Type="http://schemas.openxmlformats.org/officeDocument/2006/relationships/image" Target="media/image117.emf"/><Relationship Id="rId277" Type="http://schemas.openxmlformats.org/officeDocument/2006/relationships/image" Target="media/image76.wmf"/><Relationship Id="rId298" Type="http://schemas.openxmlformats.org/officeDocument/2006/relationships/oleObject" Target="embeddings/oleObject77.bin"/><Relationship Id="rId400" Type="http://schemas.openxmlformats.org/officeDocument/2006/relationships/oleObject" Target="embeddings/oleObject107.bin"/><Relationship Id="rId421" Type="http://schemas.openxmlformats.org/officeDocument/2006/relationships/oleObject" Target="embeddings/oleObject118.bin"/><Relationship Id="rId442" Type="http://schemas.openxmlformats.org/officeDocument/2006/relationships/oleObject" Target="embeddings/oleObject133.bin"/><Relationship Id="rId463" Type="http://schemas.openxmlformats.org/officeDocument/2006/relationships/customXml" Target="ink/ink96.xml"/><Relationship Id="rId484" Type="http://schemas.openxmlformats.org/officeDocument/2006/relationships/image" Target="media/image186.wmf"/><Relationship Id="rId519" Type="http://schemas.openxmlformats.org/officeDocument/2006/relationships/image" Target="media/image1250.wmf"/><Relationship Id="rId670" Type="http://schemas.openxmlformats.org/officeDocument/2006/relationships/oleObject" Target="embeddings/oleObject247.bin"/><Relationship Id="rId116" Type="http://schemas.openxmlformats.org/officeDocument/2006/relationships/image" Target="media/image47.emf"/><Relationship Id="rId137" Type="http://schemas.openxmlformats.org/officeDocument/2006/relationships/image" Target="media/image24.wmf"/><Relationship Id="rId158" Type="http://schemas.openxmlformats.org/officeDocument/2006/relationships/oleObject" Target="embeddings/oleObject30.bin"/><Relationship Id="rId302" Type="http://schemas.openxmlformats.org/officeDocument/2006/relationships/oleObject" Target="embeddings/oleObject79.bin"/><Relationship Id="rId323" Type="http://schemas.openxmlformats.org/officeDocument/2006/relationships/image" Target="media/image99.wmf"/><Relationship Id="rId344" Type="http://schemas.openxmlformats.org/officeDocument/2006/relationships/oleObject" Target="embeddings/oleObject93.bin"/><Relationship Id="rId530" Type="http://schemas.openxmlformats.org/officeDocument/2006/relationships/oleObject" Target="embeddings/oleObject162.bin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Relationship Id="rId62" Type="http://schemas.openxmlformats.org/officeDocument/2006/relationships/image" Target="media/image20.emf"/><Relationship Id="rId83" Type="http://schemas.openxmlformats.org/officeDocument/2006/relationships/customXml" Target="ink/ink23.xml"/><Relationship Id="rId179" Type="http://schemas.openxmlformats.org/officeDocument/2006/relationships/image" Target="media/image44.wmf"/><Relationship Id="rId365" Type="http://schemas.openxmlformats.org/officeDocument/2006/relationships/customXml" Target="ink/ink85.xml"/><Relationship Id="rId386" Type="http://schemas.openxmlformats.org/officeDocument/2006/relationships/oleObject" Target="embeddings/oleObject100.bin"/><Relationship Id="rId551" Type="http://schemas.openxmlformats.org/officeDocument/2006/relationships/oleObject" Target="embeddings/oleObject177.bin"/><Relationship Id="rId572" Type="http://schemas.openxmlformats.org/officeDocument/2006/relationships/oleObject" Target="embeddings/oleObject189.bin"/><Relationship Id="rId593" Type="http://schemas.openxmlformats.org/officeDocument/2006/relationships/image" Target="media/image1390.wmf"/><Relationship Id="rId607" Type="http://schemas.openxmlformats.org/officeDocument/2006/relationships/image" Target="media/image210.wmf"/><Relationship Id="rId628" Type="http://schemas.openxmlformats.org/officeDocument/2006/relationships/oleObject" Target="embeddings/oleObject224.bin"/><Relationship Id="rId649" Type="http://schemas.openxmlformats.org/officeDocument/2006/relationships/image" Target="media/image230.wmf"/><Relationship Id="rId190" Type="http://schemas.openxmlformats.org/officeDocument/2006/relationships/oleObject" Target="embeddings/oleObject46.bin"/><Relationship Id="rId204" Type="http://schemas.openxmlformats.org/officeDocument/2006/relationships/oleObject" Target="embeddings/oleObject53.bin"/><Relationship Id="rId225" Type="http://schemas.openxmlformats.org/officeDocument/2006/relationships/image" Target="media/image67.wmf"/><Relationship Id="rId246" Type="http://schemas.openxmlformats.org/officeDocument/2006/relationships/image" Target="media/image112.emf"/><Relationship Id="rId267" Type="http://schemas.openxmlformats.org/officeDocument/2006/relationships/customXml" Target="ink/ink61.xml"/><Relationship Id="rId288" Type="http://schemas.openxmlformats.org/officeDocument/2006/relationships/image" Target="media/image81.emf"/><Relationship Id="rId411" Type="http://schemas.openxmlformats.org/officeDocument/2006/relationships/image" Target="media/image156.wmf"/><Relationship Id="rId432" Type="http://schemas.openxmlformats.org/officeDocument/2006/relationships/image" Target="media/image166.wmf"/><Relationship Id="rId453" Type="http://schemas.openxmlformats.org/officeDocument/2006/relationships/customXml" Target="ink/ink91.xml"/><Relationship Id="rId474" Type="http://schemas.openxmlformats.org/officeDocument/2006/relationships/image" Target="media/image181.emf"/><Relationship Id="rId509" Type="http://schemas.openxmlformats.org/officeDocument/2006/relationships/image" Target="media/image1220.wmf"/><Relationship Id="rId660" Type="http://schemas.openxmlformats.org/officeDocument/2006/relationships/oleObject" Target="embeddings/oleObject240.bin"/><Relationship Id="rId106" Type="http://schemas.openxmlformats.org/officeDocument/2006/relationships/image" Target="media/image42.emf"/><Relationship Id="rId127" Type="http://schemas.openxmlformats.org/officeDocument/2006/relationships/image" Target="media/image19.wmf"/><Relationship Id="rId313" Type="http://schemas.openxmlformats.org/officeDocument/2006/relationships/image" Target="media/image94.wmf"/><Relationship Id="rId495" Type="http://schemas.openxmlformats.org/officeDocument/2006/relationships/oleObject" Target="embeddings/oleObject145.bin"/><Relationship Id="rId10" Type="http://schemas.openxmlformats.org/officeDocument/2006/relationships/image" Target="media/image1.emf"/><Relationship Id="rId31" Type="http://schemas.openxmlformats.org/officeDocument/2006/relationships/image" Target="media/image11.wmf"/><Relationship Id="rId52" Type="http://schemas.openxmlformats.org/officeDocument/2006/relationships/image" Target="media/image15.emf"/><Relationship Id="rId73" Type="http://schemas.openxmlformats.org/officeDocument/2006/relationships/customXml" Target="ink/ink18.xml"/><Relationship Id="rId94" Type="http://schemas.openxmlformats.org/officeDocument/2006/relationships/image" Target="media/image36.emf"/><Relationship Id="rId148" Type="http://schemas.openxmlformats.org/officeDocument/2006/relationships/oleObject" Target="embeddings/oleObject26.bin"/><Relationship Id="rId169" Type="http://schemas.openxmlformats.org/officeDocument/2006/relationships/image" Target="media/image39.wmf"/><Relationship Id="rId334" Type="http://schemas.openxmlformats.org/officeDocument/2006/relationships/image" Target="media/image104.emf"/><Relationship Id="rId355" Type="http://schemas.openxmlformats.org/officeDocument/2006/relationships/customXml" Target="ink/ink81.xml"/><Relationship Id="rId376" Type="http://schemas.openxmlformats.org/officeDocument/2006/relationships/image" Target="media/image138.emf"/><Relationship Id="rId397" Type="http://schemas.openxmlformats.org/officeDocument/2006/relationships/image" Target="media/image149.wmf"/><Relationship Id="rId520" Type="http://schemas.openxmlformats.org/officeDocument/2006/relationships/oleObject" Target="embeddings/oleObject157.bin"/><Relationship Id="rId541" Type="http://schemas.openxmlformats.org/officeDocument/2006/relationships/oleObject" Target="embeddings/oleObject170.bin"/><Relationship Id="rId562" Type="http://schemas.openxmlformats.org/officeDocument/2006/relationships/oleObject" Target="embeddings/oleObject183.bin"/><Relationship Id="rId583" Type="http://schemas.openxmlformats.org/officeDocument/2006/relationships/image" Target="media/image207.wmf"/><Relationship Id="rId618" Type="http://schemas.openxmlformats.org/officeDocument/2006/relationships/oleObject" Target="embeddings/oleObject218.bin"/><Relationship Id="rId639" Type="http://schemas.openxmlformats.org/officeDocument/2006/relationships/image" Target="media/image22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41.bin"/><Relationship Id="rId215" Type="http://schemas.openxmlformats.org/officeDocument/2006/relationships/image" Target="media/image62.wmf"/><Relationship Id="rId236" Type="http://schemas.openxmlformats.org/officeDocument/2006/relationships/oleObject" Target="embeddings/oleObject67.bin"/><Relationship Id="rId257" Type="http://schemas.openxmlformats.org/officeDocument/2006/relationships/customXml" Target="ink/ink56.xml"/><Relationship Id="rId278" Type="http://schemas.openxmlformats.org/officeDocument/2006/relationships/oleObject" Target="embeddings/oleObject73.bin"/><Relationship Id="rId401" Type="http://schemas.openxmlformats.org/officeDocument/2006/relationships/image" Target="media/image151.wmf"/><Relationship Id="rId422" Type="http://schemas.openxmlformats.org/officeDocument/2006/relationships/image" Target="media/image161.wmf"/><Relationship Id="rId443" Type="http://schemas.openxmlformats.org/officeDocument/2006/relationships/oleObject" Target="embeddings/oleObject134.bin"/><Relationship Id="rId464" Type="http://schemas.openxmlformats.org/officeDocument/2006/relationships/image" Target="media/image176.emf"/><Relationship Id="rId650" Type="http://schemas.openxmlformats.org/officeDocument/2006/relationships/oleObject" Target="embeddings/oleObject235.bin"/><Relationship Id="rId303" Type="http://schemas.openxmlformats.org/officeDocument/2006/relationships/image" Target="media/image89.wmf"/><Relationship Id="rId485" Type="http://schemas.openxmlformats.org/officeDocument/2006/relationships/oleObject" Target="embeddings/oleObject139.bin"/><Relationship Id="rId42" Type="http://schemas.openxmlformats.org/officeDocument/2006/relationships/oleObject" Target="embeddings/oleObject14.bin"/><Relationship Id="rId84" Type="http://schemas.openxmlformats.org/officeDocument/2006/relationships/image" Target="media/image31.emf"/><Relationship Id="rId138" Type="http://schemas.openxmlformats.org/officeDocument/2006/relationships/oleObject" Target="embeddings/oleObject21.bin"/><Relationship Id="rId345" Type="http://schemas.openxmlformats.org/officeDocument/2006/relationships/customXml" Target="ink/ink76.xml"/><Relationship Id="rId387" Type="http://schemas.openxmlformats.org/officeDocument/2006/relationships/image" Target="media/image144.wmf"/><Relationship Id="rId510" Type="http://schemas.openxmlformats.org/officeDocument/2006/relationships/oleObject" Target="embeddings/oleObject151.bin"/><Relationship Id="rId552" Type="http://schemas.openxmlformats.org/officeDocument/2006/relationships/image" Target="media/image1320.wmf"/><Relationship Id="rId594" Type="http://schemas.openxmlformats.org/officeDocument/2006/relationships/oleObject" Target="embeddings/oleObject204.bin"/><Relationship Id="rId608" Type="http://schemas.openxmlformats.org/officeDocument/2006/relationships/oleObject" Target="embeddings/oleObject213.bin"/><Relationship Id="rId191" Type="http://schemas.openxmlformats.org/officeDocument/2006/relationships/image" Target="media/image50.wmf"/><Relationship Id="rId205" Type="http://schemas.openxmlformats.org/officeDocument/2006/relationships/image" Target="media/image57.wmf"/><Relationship Id="rId247" Type="http://schemas.openxmlformats.org/officeDocument/2006/relationships/customXml" Target="ink/ink51.xml"/><Relationship Id="rId412" Type="http://schemas.openxmlformats.org/officeDocument/2006/relationships/oleObject" Target="embeddings/oleObject113.bin"/><Relationship Id="rId107" Type="http://schemas.openxmlformats.org/officeDocument/2006/relationships/customXml" Target="ink/ink35.xml"/><Relationship Id="rId289" Type="http://schemas.openxmlformats.org/officeDocument/2006/relationships/customXml" Target="ink/ink65.xml"/><Relationship Id="rId454" Type="http://schemas.openxmlformats.org/officeDocument/2006/relationships/image" Target="media/image171.emf"/><Relationship Id="rId496" Type="http://schemas.openxmlformats.org/officeDocument/2006/relationships/oleObject" Target="embeddings/oleObject146.bin"/><Relationship Id="rId661" Type="http://schemas.openxmlformats.org/officeDocument/2006/relationships/image" Target="media/image236.wmf"/><Relationship Id="rId11" Type="http://schemas.openxmlformats.org/officeDocument/2006/relationships/image" Target="media/image1.wmf"/><Relationship Id="rId53" Type="http://schemas.openxmlformats.org/officeDocument/2006/relationships/customXml" Target="ink/ink8.xml"/><Relationship Id="rId149" Type="http://schemas.openxmlformats.org/officeDocument/2006/relationships/image" Target="media/image30.wmf"/><Relationship Id="rId314" Type="http://schemas.openxmlformats.org/officeDocument/2006/relationships/oleObject" Target="embeddings/oleObject85.bin"/><Relationship Id="rId356" Type="http://schemas.openxmlformats.org/officeDocument/2006/relationships/image" Target="media/image130.emf"/><Relationship Id="rId398" Type="http://schemas.openxmlformats.org/officeDocument/2006/relationships/oleObject" Target="embeddings/oleObject106.bin"/><Relationship Id="rId521" Type="http://schemas.openxmlformats.org/officeDocument/2006/relationships/image" Target="media/image1260.wmf"/><Relationship Id="rId563" Type="http://schemas.openxmlformats.org/officeDocument/2006/relationships/image" Target="media/image1350.wmf"/><Relationship Id="rId619" Type="http://schemas.openxmlformats.org/officeDocument/2006/relationships/image" Target="media/image216.wmf"/><Relationship Id="rId95" Type="http://schemas.openxmlformats.org/officeDocument/2006/relationships/customXml" Target="ink/ink29.xml"/><Relationship Id="rId160" Type="http://schemas.openxmlformats.org/officeDocument/2006/relationships/oleObject" Target="embeddings/oleObject31.bin"/><Relationship Id="rId216" Type="http://schemas.openxmlformats.org/officeDocument/2006/relationships/oleObject" Target="embeddings/oleObject59.bin"/><Relationship Id="rId423" Type="http://schemas.openxmlformats.org/officeDocument/2006/relationships/oleObject" Target="embeddings/oleObject119.bin"/><Relationship Id="rId258" Type="http://schemas.openxmlformats.org/officeDocument/2006/relationships/image" Target="media/image118.emf"/><Relationship Id="rId465" Type="http://schemas.openxmlformats.org/officeDocument/2006/relationships/customXml" Target="ink/ink97.xml"/><Relationship Id="rId630" Type="http://schemas.openxmlformats.org/officeDocument/2006/relationships/oleObject" Target="embeddings/oleObject225.bin"/><Relationship Id="rId672" Type="http://schemas.openxmlformats.org/officeDocument/2006/relationships/oleObject" Target="embeddings/oleObject248.bin"/><Relationship Id="rId22" Type="http://schemas.openxmlformats.org/officeDocument/2006/relationships/oleObject" Target="embeddings/oleObject6.bin"/><Relationship Id="rId64" Type="http://schemas.openxmlformats.org/officeDocument/2006/relationships/image" Target="media/image21.emf"/><Relationship Id="rId118" Type="http://schemas.openxmlformats.org/officeDocument/2006/relationships/image" Target="media/image48.emf"/><Relationship Id="rId325" Type="http://schemas.openxmlformats.org/officeDocument/2006/relationships/image" Target="media/image100.wmf"/><Relationship Id="rId367" Type="http://schemas.openxmlformats.org/officeDocument/2006/relationships/image" Target="media/image136.wmf"/><Relationship Id="rId532" Type="http://schemas.openxmlformats.org/officeDocument/2006/relationships/oleObject" Target="embeddings/oleObject163.bin"/><Relationship Id="rId574" Type="http://schemas.openxmlformats.org/officeDocument/2006/relationships/oleObject" Target="embeddings/oleObject190.bin"/><Relationship Id="rId171" Type="http://schemas.openxmlformats.org/officeDocument/2006/relationships/image" Target="media/image40.wmf"/><Relationship Id="rId227" Type="http://schemas.openxmlformats.org/officeDocument/2006/relationships/image" Target="media/image68.wmf"/><Relationship Id="rId269" Type="http://schemas.openxmlformats.org/officeDocument/2006/relationships/image" Target="media/image73.wmf"/><Relationship Id="rId434" Type="http://schemas.openxmlformats.org/officeDocument/2006/relationships/oleObject" Target="embeddings/oleObject125.bin"/><Relationship Id="rId476" Type="http://schemas.openxmlformats.org/officeDocument/2006/relationships/image" Target="media/image182.emf"/><Relationship Id="rId641" Type="http://schemas.openxmlformats.org/officeDocument/2006/relationships/image" Target="media/image226.wmf"/><Relationship Id="rId33" Type="http://schemas.openxmlformats.org/officeDocument/2006/relationships/customXml" Target="ink/ink2.xml"/><Relationship Id="rId129" Type="http://schemas.openxmlformats.org/officeDocument/2006/relationships/image" Target="media/image20.wmf"/><Relationship Id="rId280" Type="http://schemas.openxmlformats.org/officeDocument/2006/relationships/oleObject" Target="embeddings/oleObject74.bin"/><Relationship Id="rId336" Type="http://schemas.openxmlformats.org/officeDocument/2006/relationships/image" Target="media/image107.emf"/><Relationship Id="rId501" Type="http://schemas.openxmlformats.org/officeDocument/2006/relationships/image" Target="media/image1080.wmf"/><Relationship Id="rId543" Type="http://schemas.openxmlformats.org/officeDocument/2006/relationships/oleObject" Target="embeddings/oleObject171.bin"/><Relationship Id="rId75" Type="http://schemas.openxmlformats.org/officeDocument/2006/relationships/customXml" Target="ink/ink19.xml"/><Relationship Id="rId140" Type="http://schemas.openxmlformats.org/officeDocument/2006/relationships/oleObject" Target="embeddings/oleObject22.bin"/><Relationship Id="rId182" Type="http://schemas.openxmlformats.org/officeDocument/2006/relationships/oleObject" Target="embeddings/oleObject42.bin"/><Relationship Id="rId378" Type="http://schemas.openxmlformats.org/officeDocument/2006/relationships/image" Target="media/image139.emf"/><Relationship Id="rId403" Type="http://schemas.openxmlformats.org/officeDocument/2006/relationships/image" Target="media/image152.wmf"/><Relationship Id="rId585" Type="http://schemas.openxmlformats.org/officeDocument/2006/relationships/oleObject" Target="embeddings/oleObject19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68.bin"/><Relationship Id="rId445" Type="http://schemas.openxmlformats.org/officeDocument/2006/relationships/image" Target="media/image167.wmf"/><Relationship Id="rId487" Type="http://schemas.openxmlformats.org/officeDocument/2006/relationships/oleObject" Target="embeddings/oleObject140.bin"/><Relationship Id="rId610" Type="http://schemas.openxmlformats.org/officeDocument/2006/relationships/oleObject" Target="embeddings/oleObject214.bin"/><Relationship Id="rId652" Type="http://schemas.openxmlformats.org/officeDocument/2006/relationships/oleObject" Target="embeddings/oleObject236.bin"/><Relationship Id="rId291" Type="http://schemas.openxmlformats.org/officeDocument/2006/relationships/customXml" Target="ink/ink66.xml"/><Relationship Id="rId305" Type="http://schemas.openxmlformats.org/officeDocument/2006/relationships/image" Target="media/image90.wmf"/><Relationship Id="rId347" Type="http://schemas.openxmlformats.org/officeDocument/2006/relationships/customXml" Target="ink/ink77.xml"/><Relationship Id="rId512" Type="http://schemas.openxmlformats.org/officeDocument/2006/relationships/oleObject" Target="embeddings/oleObject152.bin"/><Relationship Id="rId44" Type="http://schemas.openxmlformats.org/officeDocument/2006/relationships/oleObject" Target="embeddings/oleObject15.bin"/><Relationship Id="rId86" Type="http://schemas.openxmlformats.org/officeDocument/2006/relationships/image" Target="media/image32.emf"/><Relationship Id="rId151" Type="http://schemas.openxmlformats.org/officeDocument/2006/relationships/image" Target="media/image31.wmf"/><Relationship Id="rId389" Type="http://schemas.openxmlformats.org/officeDocument/2006/relationships/image" Target="media/image145.wmf"/><Relationship Id="rId554" Type="http://schemas.openxmlformats.org/officeDocument/2006/relationships/oleObject" Target="embeddings/oleObject179.bin"/><Relationship Id="rId596" Type="http://schemas.openxmlformats.org/officeDocument/2006/relationships/oleObject" Target="embeddings/oleObject206.bin"/><Relationship Id="rId193" Type="http://schemas.openxmlformats.org/officeDocument/2006/relationships/image" Target="media/image51.wmf"/><Relationship Id="rId207" Type="http://schemas.openxmlformats.org/officeDocument/2006/relationships/image" Target="media/image58.wmf"/><Relationship Id="rId249" Type="http://schemas.openxmlformats.org/officeDocument/2006/relationships/customXml" Target="ink/ink52.xml"/><Relationship Id="rId414" Type="http://schemas.openxmlformats.org/officeDocument/2006/relationships/oleObject" Target="embeddings/oleObject114.bin"/><Relationship Id="rId456" Type="http://schemas.openxmlformats.org/officeDocument/2006/relationships/image" Target="media/image172.emf"/><Relationship Id="rId498" Type="http://schemas.openxmlformats.org/officeDocument/2006/relationships/oleObject" Target="embeddings/oleObject147.bin"/><Relationship Id="rId621" Type="http://schemas.openxmlformats.org/officeDocument/2006/relationships/image" Target="media/image217.wmf"/><Relationship Id="rId663" Type="http://schemas.openxmlformats.org/officeDocument/2006/relationships/image" Target="media/image237.wmf"/><Relationship Id="rId13" Type="http://schemas.openxmlformats.org/officeDocument/2006/relationships/image" Target="media/image2.wmf"/><Relationship Id="rId109" Type="http://schemas.openxmlformats.org/officeDocument/2006/relationships/customXml" Target="ink/ink36.xml"/><Relationship Id="rId260" Type="http://schemas.openxmlformats.org/officeDocument/2006/relationships/image" Target="media/image119.emf"/><Relationship Id="rId316" Type="http://schemas.openxmlformats.org/officeDocument/2006/relationships/oleObject" Target="embeddings/oleObject86.bin"/><Relationship Id="rId523" Type="http://schemas.openxmlformats.org/officeDocument/2006/relationships/image" Target="media/image193.wmf"/><Relationship Id="rId55" Type="http://schemas.openxmlformats.org/officeDocument/2006/relationships/customXml" Target="ink/ink9.xml"/><Relationship Id="rId97" Type="http://schemas.openxmlformats.org/officeDocument/2006/relationships/customXml" Target="ink/ink30.xml"/><Relationship Id="rId120" Type="http://schemas.openxmlformats.org/officeDocument/2006/relationships/image" Target="media/image49.emf"/><Relationship Id="rId358" Type="http://schemas.openxmlformats.org/officeDocument/2006/relationships/image" Target="media/image131.emf"/><Relationship Id="rId565" Type="http://schemas.openxmlformats.org/officeDocument/2006/relationships/image" Target="media/image1170.wmf"/><Relationship Id="rId162" Type="http://schemas.openxmlformats.org/officeDocument/2006/relationships/oleObject" Target="embeddings/oleObject32.bin"/><Relationship Id="rId218" Type="http://schemas.openxmlformats.org/officeDocument/2006/relationships/oleObject" Target="embeddings/oleObject60.bin"/><Relationship Id="rId425" Type="http://schemas.openxmlformats.org/officeDocument/2006/relationships/oleObject" Target="embeddings/oleObject120.bin"/><Relationship Id="rId467" Type="http://schemas.openxmlformats.org/officeDocument/2006/relationships/customXml" Target="ink/ink98.xml"/><Relationship Id="rId632" Type="http://schemas.openxmlformats.org/officeDocument/2006/relationships/oleObject" Target="embeddings/oleObject226.bin"/><Relationship Id="rId271" Type="http://schemas.openxmlformats.org/officeDocument/2006/relationships/image" Target="media/image74.wmf"/><Relationship Id="rId674" Type="http://schemas.openxmlformats.org/officeDocument/2006/relationships/header" Target="header2.xml"/><Relationship Id="rId24" Type="http://schemas.openxmlformats.org/officeDocument/2006/relationships/oleObject" Target="embeddings/oleObject7.bin"/><Relationship Id="rId66" Type="http://schemas.openxmlformats.org/officeDocument/2006/relationships/image" Target="media/image22.emf"/><Relationship Id="rId131" Type="http://schemas.openxmlformats.org/officeDocument/2006/relationships/image" Target="media/image21.wmf"/><Relationship Id="rId327" Type="http://schemas.openxmlformats.org/officeDocument/2006/relationships/customXml" Target="ink/ink71.xml"/><Relationship Id="rId369" Type="http://schemas.openxmlformats.org/officeDocument/2006/relationships/image" Target="media/image890.wmf"/><Relationship Id="rId534" Type="http://schemas.openxmlformats.org/officeDocument/2006/relationships/oleObject" Target="embeddings/oleObject165.bin"/><Relationship Id="rId576" Type="http://schemas.openxmlformats.org/officeDocument/2006/relationships/image" Target="media/image205.wmf"/><Relationship Id="rId173" Type="http://schemas.openxmlformats.org/officeDocument/2006/relationships/image" Target="media/image41.wmf"/><Relationship Id="rId229" Type="http://schemas.openxmlformats.org/officeDocument/2006/relationships/image" Target="media/image69.wmf"/><Relationship Id="rId380" Type="http://schemas.openxmlformats.org/officeDocument/2006/relationships/oleObject" Target="embeddings/oleObject97.bin"/><Relationship Id="rId436" Type="http://schemas.openxmlformats.org/officeDocument/2006/relationships/oleObject" Target="embeddings/oleObject127.bin"/><Relationship Id="rId601" Type="http://schemas.openxmlformats.org/officeDocument/2006/relationships/oleObject" Target="embeddings/oleObject209.bin"/><Relationship Id="rId643" Type="http://schemas.openxmlformats.org/officeDocument/2006/relationships/image" Target="media/image227.wmf"/><Relationship Id="rId240" Type="http://schemas.openxmlformats.org/officeDocument/2006/relationships/oleObject" Target="embeddings/oleObject69.bin"/><Relationship Id="rId478" Type="http://schemas.openxmlformats.org/officeDocument/2006/relationships/image" Target="media/image183.emf"/><Relationship Id="rId35" Type="http://schemas.openxmlformats.org/officeDocument/2006/relationships/customXml" Target="ink/ink3.xml"/><Relationship Id="rId77" Type="http://schemas.openxmlformats.org/officeDocument/2006/relationships/customXml" Target="ink/ink20.xml"/><Relationship Id="rId100" Type="http://schemas.openxmlformats.org/officeDocument/2006/relationships/image" Target="media/image39.emf"/><Relationship Id="rId282" Type="http://schemas.openxmlformats.org/officeDocument/2006/relationships/oleObject" Target="embeddings/oleObject75.bin"/><Relationship Id="rId338" Type="http://schemas.openxmlformats.org/officeDocument/2006/relationships/oleObject" Target="embeddings/oleObject90.bin"/><Relationship Id="rId503" Type="http://schemas.openxmlformats.org/officeDocument/2006/relationships/image" Target="media/image1190.wmf"/><Relationship Id="rId545" Type="http://schemas.openxmlformats.org/officeDocument/2006/relationships/image" Target="media/image201.wmf"/><Relationship Id="rId587" Type="http://schemas.openxmlformats.org/officeDocument/2006/relationships/image" Target="media/image1370.wmf"/><Relationship Id="rId8" Type="http://schemas.openxmlformats.org/officeDocument/2006/relationships/endnotes" Target="endnotes.xml"/><Relationship Id="rId142" Type="http://schemas.openxmlformats.org/officeDocument/2006/relationships/oleObject" Target="embeddings/oleObject23.bin"/><Relationship Id="rId184" Type="http://schemas.openxmlformats.org/officeDocument/2006/relationships/oleObject" Target="embeddings/oleObject43.bin"/><Relationship Id="rId391" Type="http://schemas.openxmlformats.org/officeDocument/2006/relationships/image" Target="media/image146.wmf"/><Relationship Id="rId405" Type="http://schemas.openxmlformats.org/officeDocument/2006/relationships/image" Target="media/image153.wmf"/><Relationship Id="rId447" Type="http://schemas.openxmlformats.org/officeDocument/2006/relationships/customXml" Target="ink/ink88.xml"/><Relationship Id="rId612" Type="http://schemas.openxmlformats.org/officeDocument/2006/relationships/oleObject" Target="embeddings/oleObject215.bin"/><Relationship Id="rId251" Type="http://schemas.openxmlformats.org/officeDocument/2006/relationships/customXml" Target="ink/ink53.xml"/><Relationship Id="rId489" Type="http://schemas.openxmlformats.org/officeDocument/2006/relationships/oleObject" Target="embeddings/oleObject141.bin"/><Relationship Id="rId654" Type="http://schemas.openxmlformats.org/officeDocument/2006/relationships/oleObject" Target="embeddings/oleObject237.bin"/><Relationship Id="rId46" Type="http://schemas.openxmlformats.org/officeDocument/2006/relationships/image" Target="media/image16.emf"/><Relationship Id="rId293" Type="http://schemas.openxmlformats.org/officeDocument/2006/relationships/customXml" Target="ink/ink67.xml"/><Relationship Id="rId307" Type="http://schemas.openxmlformats.org/officeDocument/2006/relationships/image" Target="media/image91.wmf"/><Relationship Id="rId349" Type="http://schemas.openxmlformats.org/officeDocument/2006/relationships/customXml" Target="ink/ink78.xml"/><Relationship Id="rId514" Type="http://schemas.openxmlformats.org/officeDocument/2006/relationships/oleObject" Target="embeddings/oleObject153.bin"/><Relationship Id="rId556" Type="http://schemas.openxmlformats.org/officeDocument/2006/relationships/oleObject" Target="embeddings/oleObject180.bin"/><Relationship Id="rId88" Type="http://schemas.openxmlformats.org/officeDocument/2006/relationships/image" Target="media/image33.emf"/><Relationship Id="rId111" Type="http://schemas.openxmlformats.org/officeDocument/2006/relationships/customXml" Target="ink/ink37.xml"/><Relationship Id="rId153" Type="http://schemas.openxmlformats.org/officeDocument/2006/relationships/image" Target="media/image32.wmf"/><Relationship Id="rId195" Type="http://schemas.openxmlformats.org/officeDocument/2006/relationships/image" Target="media/image52.wmf"/><Relationship Id="rId209" Type="http://schemas.openxmlformats.org/officeDocument/2006/relationships/image" Target="media/image59.wmf"/><Relationship Id="rId360" Type="http://schemas.openxmlformats.org/officeDocument/2006/relationships/image" Target="media/image132.emf"/><Relationship Id="rId416" Type="http://schemas.openxmlformats.org/officeDocument/2006/relationships/oleObject" Target="embeddings/oleObject115.bin"/><Relationship Id="rId598" Type="http://schemas.openxmlformats.org/officeDocument/2006/relationships/oleObject" Target="embeddings/oleObject207.bin"/><Relationship Id="rId220" Type="http://schemas.openxmlformats.org/officeDocument/2006/relationships/oleObject" Target="embeddings/oleObject61.bin"/><Relationship Id="rId458" Type="http://schemas.openxmlformats.org/officeDocument/2006/relationships/image" Target="media/image173.emf"/><Relationship Id="rId623" Type="http://schemas.openxmlformats.org/officeDocument/2006/relationships/image" Target="media/image218.wmf"/><Relationship Id="rId665" Type="http://schemas.openxmlformats.org/officeDocument/2006/relationships/oleObject" Target="embeddings/oleObject243.bin"/><Relationship Id="rId15" Type="http://schemas.openxmlformats.org/officeDocument/2006/relationships/image" Target="media/image3.wmf"/><Relationship Id="rId57" Type="http://schemas.openxmlformats.org/officeDocument/2006/relationships/customXml" Target="ink/ink10.xml"/><Relationship Id="rId262" Type="http://schemas.openxmlformats.org/officeDocument/2006/relationships/image" Target="media/image120.emf"/><Relationship Id="rId318" Type="http://schemas.openxmlformats.org/officeDocument/2006/relationships/oleObject" Target="embeddings/oleObject87.bin"/><Relationship Id="rId525" Type="http://schemas.openxmlformats.org/officeDocument/2006/relationships/image" Target="media/image194.wmf"/><Relationship Id="rId567" Type="http://schemas.openxmlformats.org/officeDocument/2006/relationships/image" Target="media/image202.wmf"/><Relationship Id="rId99" Type="http://schemas.openxmlformats.org/officeDocument/2006/relationships/customXml" Target="ink/ink31.xml"/><Relationship Id="rId122" Type="http://schemas.openxmlformats.org/officeDocument/2006/relationships/image" Target="media/image50.emf"/><Relationship Id="rId164" Type="http://schemas.openxmlformats.org/officeDocument/2006/relationships/oleObject" Target="embeddings/oleObject33.bin"/><Relationship Id="rId371" Type="http://schemas.openxmlformats.org/officeDocument/2006/relationships/image" Target="media/image137.wmf"/><Relationship Id="rId427" Type="http://schemas.openxmlformats.org/officeDocument/2006/relationships/oleObject" Target="embeddings/oleObject121.bin"/><Relationship Id="rId469" Type="http://schemas.openxmlformats.org/officeDocument/2006/relationships/customXml" Target="ink/ink99.xml"/><Relationship Id="rId634" Type="http://schemas.openxmlformats.org/officeDocument/2006/relationships/oleObject" Target="embeddings/oleObject227.bin"/><Relationship Id="rId676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customXml" Target="ink/ink46.xml"/><Relationship Id="rId273" Type="http://schemas.openxmlformats.org/officeDocument/2006/relationships/customXml" Target="ink/ink62.xml"/><Relationship Id="rId329" Type="http://schemas.openxmlformats.org/officeDocument/2006/relationships/customXml" Target="ink/ink72.xml"/><Relationship Id="rId480" Type="http://schemas.openxmlformats.org/officeDocument/2006/relationships/image" Target="media/image184.emf"/><Relationship Id="rId536" Type="http://schemas.openxmlformats.org/officeDocument/2006/relationships/image" Target="media/image198.wmf"/><Relationship Id="rId68" Type="http://schemas.openxmlformats.org/officeDocument/2006/relationships/image" Target="media/image23.emf"/><Relationship Id="rId133" Type="http://schemas.openxmlformats.org/officeDocument/2006/relationships/image" Target="media/image22.wmf"/><Relationship Id="rId175" Type="http://schemas.openxmlformats.org/officeDocument/2006/relationships/image" Target="media/image42.wmf"/><Relationship Id="rId340" Type="http://schemas.openxmlformats.org/officeDocument/2006/relationships/oleObject" Target="embeddings/oleObject91.bin"/><Relationship Id="rId578" Type="http://schemas.openxmlformats.org/officeDocument/2006/relationships/oleObject" Target="embeddings/oleObject193.bin"/><Relationship Id="rId200" Type="http://schemas.openxmlformats.org/officeDocument/2006/relationships/oleObject" Target="embeddings/oleObject51.bin"/><Relationship Id="rId382" Type="http://schemas.openxmlformats.org/officeDocument/2006/relationships/oleObject" Target="embeddings/oleObject98.bin"/><Relationship Id="rId438" Type="http://schemas.openxmlformats.org/officeDocument/2006/relationships/oleObject" Target="embeddings/oleObject129.bin"/><Relationship Id="rId603" Type="http://schemas.openxmlformats.org/officeDocument/2006/relationships/image" Target="media/image208.wmf"/><Relationship Id="rId645" Type="http://schemas.openxmlformats.org/officeDocument/2006/relationships/image" Target="media/image228.wmf"/><Relationship Id="rId242" Type="http://schemas.openxmlformats.org/officeDocument/2006/relationships/image" Target="media/image110.emf"/><Relationship Id="rId284" Type="http://schemas.openxmlformats.org/officeDocument/2006/relationships/oleObject" Target="embeddings/oleObject76.bin"/><Relationship Id="rId491" Type="http://schemas.openxmlformats.org/officeDocument/2006/relationships/oleObject" Target="embeddings/oleObject142.bin"/><Relationship Id="rId505" Type="http://schemas.openxmlformats.org/officeDocument/2006/relationships/image" Target="media/image1200.wmf"/><Relationship Id="rId37" Type="http://schemas.openxmlformats.org/officeDocument/2006/relationships/image" Target="media/image14.wmf"/><Relationship Id="rId79" Type="http://schemas.openxmlformats.org/officeDocument/2006/relationships/customXml" Target="ink/ink21.xml"/><Relationship Id="rId102" Type="http://schemas.openxmlformats.org/officeDocument/2006/relationships/image" Target="media/image40.emf"/><Relationship Id="rId144" Type="http://schemas.openxmlformats.org/officeDocument/2006/relationships/oleObject" Target="embeddings/oleObject24.bin"/><Relationship Id="rId547" Type="http://schemas.openxmlformats.org/officeDocument/2006/relationships/oleObject" Target="embeddings/oleObject174.bin"/><Relationship Id="rId589" Type="http://schemas.openxmlformats.org/officeDocument/2006/relationships/oleObject" Target="embeddings/oleObject201.bin"/><Relationship Id="rId90" Type="http://schemas.openxmlformats.org/officeDocument/2006/relationships/image" Target="media/image34.emf"/><Relationship Id="rId186" Type="http://schemas.openxmlformats.org/officeDocument/2006/relationships/oleObject" Target="embeddings/oleObject44.bin"/><Relationship Id="rId351" Type="http://schemas.openxmlformats.org/officeDocument/2006/relationships/customXml" Target="ink/ink79.xml"/><Relationship Id="rId393" Type="http://schemas.openxmlformats.org/officeDocument/2006/relationships/image" Target="media/image147.wmf"/><Relationship Id="rId407" Type="http://schemas.openxmlformats.org/officeDocument/2006/relationships/image" Target="media/image154.wmf"/><Relationship Id="rId449" Type="http://schemas.openxmlformats.org/officeDocument/2006/relationships/customXml" Target="ink/ink89.xml"/><Relationship Id="rId614" Type="http://schemas.openxmlformats.org/officeDocument/2006/relationships/oleObject" Target="embeddings/oleObject216.bin"/><Relationship Id="rId656" Type="http://schemas.openxmlformats.org/officeDocument/2006/relationships/oleObject" Target="embeddings/oleObject238.bin"/><Relationship Id="rId211" Type="http://schemas.openxmlformats.org/officeDocument/2006/relationships/image" Target="media/image60.wmf"/><Relationship Id="rId253" Type="http://schemas.openxmlformats.org/officeDocument/2006/relationships/customXml" Target="ink/ink54.xml"/><Relationship Id="rId295" Type="http://schemas.openxmlformats.org/officeDocument/2006/relationships/customXml" Target="ink/ink68.xml"/><Relationship Id="rId309" Type="http://schemas.openxmlformats.org/officeDocument/2006/relationships/image" Target="media/image92.wmf"/><Relationship Id="rId460" Type="http://schemas.openxmlformats.org/officeDocument/2006/relationships/image" Target="media/image174.emf"/><Relationship Id="rId516" Type="http://schemas.openxmlformats.org/officeDocument/2006/relationships/image" Target="media/image1240.wmf"/><Relationship Id="rId48" Type="http://schemas.openxmlformats.org/officeDocument/2006/relationships/image" Target="media/image17.emf"/><Relationship Id="rId113" Type="http://schemas.openxmlformats.org/officeDocument/2006/relationships/customXml" Target="ink/ink38.xml"/><Relationship Id="rId320" Type="http://schemas.openxmlformats.org/officeDocument/2006/relationships/image" Target="media/image97.emf"/><Relationship Id="rId558" Type="http://schemas.openxmlformats.org/officeDocument/2006/relationships/oleObject" Target="embeddings/oleObject181.bin"/><Relationship Id="rId155" Type="http://schemas.openxmlformats.org/officeDocument/2006/relationships/customXml" Target="ink/ink45.xml"/><Relationship Id="rId197" Type="http://schemas.openxmlformats.org/officeDocument/2006/relationships/image" Target="media/image53.wmf"/><Relationship Id="rId362" Type="http://schemas.openxmlformats.org/officeDocument/2006/relationships/oleObject" Target="embeddings/oleObject94.bin"/><Relationship Id="rId418" Type="http://schemas.openxmlformats.org/officeDocument/2006/relationships/image" Target="media/image159.wmf"/><Relationship Id="rId625" Type="http://schemas.openxmlformats.org/officeDocument/2006/relationships/image" Target="media/image219.wmf"/><Relationship Id="rId222" Type="http://schemas.openxmlformats.org/officeDocument/2006/relationships/oleObject" Target="embeddings/oleObject62.bin"/><Relationship Id="rId264" Type="http://schemas.openxmlformats.org/officeDocument/2006/relationships/image" Target="media/image121.emf"/><Relationship Id="rId471" Type="http://schemas.openxmlformats.org/officeDocument/2006/relationships/customXml" Target="ink/ink100.xml"/><Relationship Id="rId667" Type="http://schemas.openxmlformats.org/officeDocument/2006/relationships/oleObject" Target="embeddings/oleObject244.bin"/><Relationship Id="rId17" Type="http://schemas.openxmlformats.org/officeDocument/2006/relationships/image" Target="media/image4.wmf"/><Relationship Id="rId59" Type="http://schemas.openxmlformats.org/officeDocument/2006/relationships/customXml" Target="ink/ink11.xml"/><Relationship Id="rId124" Type="http://schemas.openxmlformats.org/officeDocument/2006/relationships/image" Target="media/image51.emf"/><Relationship Id="rId527" Type="http://schemas.openxmlformats.org/officeDocument/2006/relationships/image" Target="media/image195.wmf"/><Relationship Id="rId569" Type="http://schemas.openxmlformats.org/officeDocument/2006/relationships/oleObject" Target="embeddings/oleObject187.bin"/><Relationship Id="rId70" Type="http://schemas.openxmlformats.org/officeDocument/2006/relationships/image" Target="media/image24.emf"/><Relationship Id="rId166" Type="http://schemas.openxmlformats.org/officeDocument/2006/relationships/oleObject" Target="embeddings/oleObject34.bin"/><Relationship Id="rId331" Type="http://schemas.openxmlformats.org/officeDocument/2006/relationships/customXml" Target="ink/ink73.xml"/><Relationship Id="rId373" Type="http://schemas.openxmlformats.org/officeDocument/2006/relationships/image" Target="media/image900.wmf"/><Relationship Id="rId429" Type="http://schemas.openxmlformats.org/officeDocument/2006/relationships/oleObject" Target="embeddings/oleObject122.bin"/><Relationship Id="rId580" Type="http://schemas.openxmlformats.org/officeDocument/2006/relationships/image" Target="media/image206.wmf"/><Relationship Id="rId636" Type="http://schemas.openxmlformats.org/officeDocument/2006/relationships/oleObject" Target="embeddings/oleObject228.bin"/><Relationship Id="rId1" Type="http://schemas.openxmlformats.org/officeDocument/2006/relationships/customXml" Target="../customXml/item1.xml"/><Relationship Id="rId233" Type="http://schemas.openxmlformats.org/officeDocument/2006/relationships/customXml" Target="ink/ink47.xml"/><Relationship Id="rId440" Type="http://schemas.openxmlformats.org/officeDocument/2006/relationships/oleObject" Target="embeddings/oleObject131.bin"/><Relationship Id="rId28" Type="http://schemas.openxmlformats.org/officeDocument/2006/relationships/oleObject" Target="embeddings/oleObject9.bin"/><Relationship Id="rId275" Type="http://schemas.openxmlformats.org/officeDocument/2006/relationships/image" Target="media/image75.wmf"/><Relationship Id="rId300" Type="http://schemas.openxmlformats.org/officeDocument/2006/relationships/oleObject" Target="embeddings/oleObject78.bin"/><Relationship Id="rId482" Type="http://schemas.openxmlformats.org/officeDocument/2006/relationships/image" Target="media/image185.wmf"/><Relationship Id="rId538" Type="http://schemas.openxmlformats.org/officeDocument/2006/relationships/oleObject" Target="embeddings/oleObject168.bin"/><Relationship Id="rId81" Type="http://schemas.openxmlformats.org/officeDocument/2006/relationships/customXml" Target="ink/ink22.xml"/><Relationship Id="rId135" Type="http://schemas.openxmlformats.org/officeDocument/2006/relationships/image" Target="media/image23.wmf"/><Relationship Id="rId177" Type="http://schemas.openxmlformats.org/officeDocument/2006/relationships/image" Target="media/image43.wmf"/><Relationship Id="rId342" Type="http://schemas.openxmlformats.org/officeDocument/2006/relationships/oleObject" Target="embeddings/oleObject92.bin"/><Relationship Id="rId384" Type="http://schemas.openxmlformats.org/officeDocument/2006/relationships/oleObject" Target="embeddings/oleObject99.bin"/><Relationship Id="rId591" Type="http://schemas.openxmlformats.org/officeDocument/2006/relationships/oleObject" Target="embeddings/oleObject202.bin"/><Relationship Id="rId605" Type="http://schemas.openxmlformats.org/officeDocument/2006/relationships/image" Target="media/image209.wmf"/><Relationship Id="rId202" Type="http://schemas.openxmlformats.org/officeDocument/2006/relationships/oleObject" Target="embeddings/oleObject52.bin"/><Relationship Id="rId244" Type="http://schemas.openxmlformats.org/officeDocument/2006/relationships/image" Target="media/image111.emf"/><Relationship Id="rId647" Type="http://schemas.openxmlformats.org/officeDocument/2006/relationships/image" Target="media/image229.wmf"/><Relationship Id="rId39" Type="http://schemas.openxmlformats.org/officeDocument/2006/relationships/image" Target="media/image1210.wmf"/><Relationship Id="rId286" Type="http://schemas.openxmlformats.org/officeDocument/2006/relationships/image" Target="media/image80.emf"/><Relationship Id="rId451" Type="http://schemas.openxmlformats.org/officeDocument/2006/relationships/customXml" Target="ink/ink90.xml"/><Relationship Id="rId493" Type="http://schemas.openxmlformats.org/officeDocument/2006/relationships/oleObject" Target="embeddings/oleObject144.bin"/><Relationship Id="rId507" Type="http://schemas.openxmlformats.org/officeDocument/2006/relationships/image" Target="media/image1211.wmf"/><Relationship Id="rId549" Type="http://schemas.openxmlformats.org/officeDocument/2006/relationships/image" Target="media/image109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6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2 1169,'-13'-5'461,"7"1"-307,4 1-8,2 4-38,2 1-38,8 11-46,5 7-10,11 14-14,7 3 12,2 4-2,-1-2-10,-3-11 2,-3-1 0,-6-8-4,-4-5 5,-5-3-62,-1 0-54,-5-4-79,-2-5-322,-2-10 35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3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8 1242,'-22'-19'513,"11"22"-324,8 7-95,9 18-61,6 7-23,17 18-111,2 4-50,15 6 8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8.7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195 1246,'-4'2'469,"3"-2"-343,0-1-37,3 2-38,-2-1-15,0 0-27,0 0 1,11 22-10,16 34 4,-14-14 1,0 3-3,-6-2 6,-2-5-1,-4-7 2,0-7 9,-4-9-7,1-2 1,-1-9-8,-1-1-13,2-1-13,-5-6-17,-1-6-3,1-6 11,0-10 10,2-4 13,3-12 12,1-2-4,6-11 0,4-3 4,4 3-14,3 1-16,1 10-13,2 5-18,8 10-13,-5 10 18,1 9 23,-3 8 29,-8 10 50,6 5 13,-3 11 7,0 7-13,3 8-31,-1 5-14,-2 1-12,1 1 0,-5-4-9,2 0 1,-5-4-1,0-3-2,-1-7-8,-2-5-25,-1-8-40,2-3-12,1-11-57,2-1 99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7.7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5 1162,'38'-54'447,"-40"53"-289,1 2-110,1-1-28,0 0-6,0 0-18,5 10-10,26 50 3,-13-11-5,0 9 4,0 4 4,-3 1 2,-2-7 7,-1-8-1,-5-17 14,-1-4 5,-4-18 3,-2-3 11,1-3-9,0-3-13,-2-3 0,0 2-7,0 0-6,-4-21 8,-5-36 12,8 27 2,2-1-2,4 0 0,3 6-19,1-3-3,4 7 1,1 2-5,3 4-6,0 3-1,0 5 5,2-1 7,-1 1 8,4 1 2,-1-1-1,-2 1-1,0 1 1,-4 1-3,2 3 0,1-2-3,0-3 0,3 0 3,0-2-4,2 2 1,-1 2-16,-2 2-22,-3-2-38,-1-1-22,-3-13 57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7.1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1308,'-4'0'469,"4"1"-405,-1-1-40,1 0-26,0 0-6,0 0 6,1 0 6,16 4 7,28 8 4,-22-12-5,1 1-3,2-2-9,-3-1-8,0 1-23,-1 0-9,-2 0-28,0-1-11,-1 1 248,-2 0-14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6.6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314 1142,'-12'0'424,"5"-2"-337,2-2-28,3 2-29,-1-1-11,-1-2-9,-3 0 2,1 0 15,4-2 8,-2 2-1,2 0 3,0-6-10,2 0-9,3-7-13,5-6-5,0-2-2,3-4-4,2-2-5,-3 3-4,4 1-10,-1 3-3,-2 10 17,-3 2 1,-5 6 10,1 5 4,-4 2-5,2 5 2,3 9-1,-3 4-2,0 12 5,1 2-8,0 4 9,1 3 2,2-4 1,-1 0 11,1-5 3,0-5 3,2-3-6,-1-5-1,1-6-14,-2 1 0,-3-6-1,1-2-1,-1 0 3,0-3-3,0-1-1,-1 0 0,-2-1-1,0 0 1,7-11 1,28-40-1,-16 16 4,1-2-3,1-1 1,-1-3 1,0 6-1,0 6-8,-2 7-16,-4 8-7,-7 8-5,-1 3 8,-6 4 20,2 7 6,-2 5 4,2 8 4,-3 5 1,0 0-3,1 5-7,-4 0 0,1 2-2,0-11 1,2-11 4,0 2 2,-3 24 3,2-6 2,2-12-4,0-14-2,2-2-6,0-1-6,-2-2 1,0 0 1,10-5 3,37-51-1,-23 18 7,2-6-4,3-7 4,-1 6 4,0 8-9,-2 9-8,-7 14-14,-5 10 0,-5 12-5,-4 10 5,-1 19 14,-1 10-3,-3 10 9,-3 1 7,2-2-1,0-10 7,2-9-24,2-8-29,-1-15 3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5.5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04 1008,'-2'-4'353,"2"-1"-310,2 1-23,1-1-15,1 3 1,1-1-6,-3 3-6,3-1 9,-2 3-3,3 3-2,-1 5 3,-2 9-10,4 8-2,-1 9 2,0 4-2,3 2 3,3-4 4,5-7 2,5-5 1,5-7 7,7-6-4,5-9 12,6-4 9,4-10-7,0-5 3,9-4-6,5-5-7,13 3-2,0-1-2,1 1-5,2 6 2,0 2 8,2 2-1,2 9-8,-6 4 0,-7 7 1,-2 2 0,-4 6 7,-4-1 5,-9 5 19,-7 2 11,-13-2 19,-4-1 2,-8-3-12,-4-1-3,-6-4-14,-4-3-10,-6-2-20,-3 1-3,-9-1-24,-5 3-6,-7-4 3,-3-3-4,-1-3 9,1-3 12,6-3 7,5-1-2,10-5 10,3-4-1,16-5-10,6-6 3,16-2 3,7 0-5,7 1 5,6 4 2,10 6 1,2 0 1,5 12-2,2 1 3,-1 7-10,4 6 5,5 5 4,0 3-6,-4 4 6,-3 3-4,-6 5 0,-4 2 0,-1 6 8,-5 0 5,-2 2 11,-6 1 13,1-7 11,0-3 1,-2-8 1,6-7-7,-3-11-14,-2-4 0,1-15 0,-3-7 3,-4-9 6,1-8-5,-7-11 0,0-4-3,-9-8-7,-4-1 3,-11 3-19,-8 6-2,-6 11-7,-9 10-14,-8 12 0,-5 3-10,-8 12-18,0 1 7,2 6-16,2 4-27,5 1-49,2 1-17,5-1 8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51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67,'1'3'21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50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3 1042,'5'2'410,"-3"22"-290,-2 10 9,0 18-54,0 5-27,2-2-34,7-7-12,3-11-2,-1-8 0,0-14-27,-7-5-9,-3-11-22,-2-5-5,-4-8 20,-3-8 16,-4-8 12,1-3 14,2 0 4,-2 3-6,8 10 7,3 5-5,5 6 0,5 2 9,7 0-2,2 1 11,0 1-6,4-1-2,-1 1-2,0 0-5,-3 1 7,4 2-4,-6-1 3,-1 0-8,-3 0 2,-4 3-3,-2 0 3,-1 4 0,-2 1 10,-1 0 0,3 10 2,-4 3-1,4 3-12,0 2 7,-2-2-6,2-5 2,-3-4 0,-2-3-7,0-6 3,-1-3 4,0-1 0,0 0-5,0 0 1,-1-3-4,1-17-1,5-28 9,0 21-3,4 3 9,-1 4-7,1 6-4,3 11 1,-1 3-10,7 9 8,-6 0 5,3 6 1,0 4-1,-1 3 5,5 5-9,-1-5 3,-1-1 12,-1-7 1,-2-4 14,-1-6 4,0-3 0,-1-7 13,-2-4 11,-6-4 14,-4-5 14,-6-6-16,-4-3-13,-9-1-21,0 6-22,-12 11-5,-1 9-9,-6 18-33,0 7-21,8 14-82,6 0-51,17-2 1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50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1376,'-6'24'490,"6"19"-430,0 32 12,3 19-5,0 18-25,1 8-24,0 7-12,-1 0-1,1-8-3,2-12 10,-4-21-66,4-13-51,0-27-73,0-13 8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9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246,'4'10'453,"10"21"-344,3 9-14,10 20 15,7 11-14,2 10-49,3 6-7,0 2-13,-6-1-21,-3-8-4,-6-7 0,-11-15-5,-4-8 3,-10-19 0,-4-4 3,-7-19-12,1-8-8,-4-14-15,-2-11-4,1-14 7,-7-10 15,6-8 14,5 0-2,6 2 10,6 3-8,11 11 0,-2 4 3,3 13-15,3 4 7,0 12-3,0 3 0,6 10 6,-1 3-3,5 5 7,2 1 0,-1-2 0,-1-4-1,-1-5 0,0-3 1,-3-10 5,1-3-1,-2-3-1,-4-7 6,-8-5 4,-4 0 2,-14-9-4,-6 1-1,-6 5-6,-4 6-1,-2 13-5,4 8-10,2 8-24,3 3-11,7 8-31,6-1-12,11-1 12,5 0 10,10-2 39,4 0 18,9 3 12,5 0-2,2 4-2,-1 0 3,-4 2-5,-3-1 8,-4-5-1,-4 0-5,-1-9 7,-3 0-2,-1-5 8,-1-5 8,-3-9-3,-3-3-1,-7-14-4,-4-6-10,-9-17-12,-2-8-26,-4-4-52,-4-3-27,0 4 6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8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1172,'2'0'445,"0"7"-306,1 5-40,-1 11-35,1 9-11,3 5-35,3 0-13,4-3-1,3-4-6,1-11-4,0-5 6,2-7-6,1-6 6,0-4 1,3-10-4,-3-10 7,-1-2-4,-3-4 0,-5 3 8,-3 6-8,-5 2 11,-5 9 2,2 8-12,0 11 5,1 10-9,6 11-41,1 6-31,6-2-80,3-5 9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8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93 937,'-4'6'429,"0"6"-146,2 9-230,2 4-14,5 3-21,3-2 4,9-7-12,4-4-3,9-8 0,-1-7-7,9-9 30,1-1 6,-5-9 21,-6-3 15,-14-5 1,-6-4 8,-16-4-7,-4 1-10,-19 3-28,-6 6-20,-2 17-30,0 10-37,5 19-96,6 8-59,10 4 11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8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145 941,'-17'-40'407,"1"29"-189,2 10-71,3 4-4,5 19-25,1 9-23,8 17-51,-3 3-13,6-5-11,1-6-9,-3-15-11,4-4 10,-3-13-11,-2-3 0,-5-9 3,-5-8-8,-6-9 1,-3-7 4,-2-9-8,-1-3 3,4-2 9,2 4-8,9 11 7,3 6 0,8 11-8,3 6 6,6 4-9,6 6-3,4 8 6,3 1-5,3 4 11,2-1 1,-2-1-4,2 1 4,-5 1-12,4 1-7,-3 0 6,-1-2-6,-2-4 13,-6-4 7,-5-6 4,-1-3 0,-2-1-4,-1-3-2,-2-1-1,0-2 4,-4-4 5,2-2 0,-4-10-2,1-6 4,-1-11-5,-4-5 6,-4-3-4,-4 3-7,-7 9 13,-1 7-12,-1 24 8,-1 13-12,2 37-8,1 17 5,1 29-7,9 11 10,6 1 1,7-7-3,9-14 4,-1-14-12,3-23-79,0-9-45,-1-28 7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7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1209,'12'60'527,"-22"-22"-285,4 11-118,0 3-46,8-1-43,-1-3-19,5-9-16,1-6 10,-4-14-12,1-2 7,-4-12-5,0-4-17,-5-6-20,-6-9-14,0-7 0,-3-7 8,0-11 28,2-4 3,6-2 8,3 3 4,8 7-8,7 9 11,2 11-1,0 5-8,4 11 6,-1 5 0,4 12 0,1 9 0,2 14 1,-1 5-2,0 5-1,1-2 5,-1-10-4,3-6 7,-2-15-4,1-6 0,4-11-2,-7-8 1,0-11 6,0-7 4,-10-7 24,-2-3 9,-11-6 17,-6-2-8,-12 5-11,-7 7-16,-9 19-16,-6 11-3,-2 21-54,1 8-29,7 14-108,10 1 10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6.7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 1146,'-2'-4'458,"2"11"-301,1 8-32,3 19-44,1 9-23,1 7-26,4 2-8,-1-8-18,2-9-3,-1-9 1,-6-10-3,-2-10 3,-2-4 8,-5-3-11,3-1-1,-7-7-5,-1-7-9,0-13 3,1-6 3,2-10 7,1 1 0,5 7 4,1 2-2,5 13 0,2 6-1,8 9-6,1 7 2,11 13-2,1 2-1,1 13 3,0-1-2,-7 6 1,5 1 3,-6-3 0,-3-4 3,-4-6-26,-5-5-4,-1-11 4,1 0-6,-1-9 29,0-4 2,-4-7 4,0-2-1,-3-7 0,-1 1 3,-2 1-4,-1 2 3,2 10 0,-2 2 4,3 10-7,3 4-6,0 10-3,4 5-10,3 4 10,3 1 8,5-6-1,2-6 8,3-13 0,2-1 1,4-9 5,-4-5 6,-2-4 12,-1-3 5,-14-3 7,-2-2 2,-11-5 16,-9-3-6,-10 2-8,-5 6-4,-6 8-37,-2 9-12,3 9-64,3 0-53,9 6 7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4:22.45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-3 1127,'-35'55'398,"35"-55"-350,-3-2-15,2 1-12,0 0-3,0 1-1,1 0-13,0 0-6,0 0-4,16 6 5,32 9-4,-26-14-4,5-3-1,8-2-12,4 2 5,4-3 0,8 5 4,8-4 9,6 0 4,6 0 2,-1-2 3,9 4-5,3-2 0,6 2-4,5 2 0,-1 0 8,1 3-7,1 2 10,-1-1-4,-1 2-1,2 3 0,-1-3-2,0 1 2,3-2-2,1 0 0,2-2-4,-2-1 2,0 1 13,-1-3 10,0 4 18,-1-1 2,-2 2 5,-4 0-1,-10-2-3,2 0-4,-10 2-12,-6-4-6,-5 1-12,-4-1 2,-7-2-4,-3 4-2,-8-1 0,-4-1 1,-10-1-2,-4-1-1,-7 1-5,-4 2 3,-2 4 14,0 1 3,-4 0 16,-3-4 0,-3 2-5,-1 3 3,-6-4-3,1 5-15,-3 0 1,1-2-9,1 0-34,-3-6-36,0-6-84,1-5 9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6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0 0 1129,'1'12'451,"3"10"-295,1 6-4,-4 7-31,0 7-29,-7 1-42,-4 1-19,-9-1-14,-3 3-6,-9-3-3,-5-3 3,-6-4-11,-4-7 6,3-7-7,2-8-1,11-11 2,5-7-8,6-13 8,5-8-4,8-11-3,3-5-1,11 3-6,5 3 1,7 9 3,4 10 7,5 10 1,4 8-2,7 18 4,0 5 2,-1 10-14,-2 1-29,-10-5-88,-3-4-40,-5-11 9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5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6 1093,'0'41'444,"5"10"-254,4 7-61,9 2-50,-4-10-15,0-9-41,0-7-8,-9-17-15,2-3 2,-6-8-1,-1-5-13,-3-5-29,-6-7-11,-4-8 1,-6-4 10,-6-13 27,2-6 6,-4-8 5,7-1 4,9 7 7,3 8 13,13 12-1,7 3-3,11 10-4,3 4-6,3 11-6,-3 9 8,-1 15 2,3 7-9,-5 6 9,2 4-10,-5-7 2,-2-2 0,1-11-2,-2-7 1,-2-10-2,-2-7-3,-3-7-3,-1 0 6,-3-6 0,-3-4 8,-4-6 4,-4-5-4,-3 4 7,-1 2-2,2 7 6,0 7 5,5 4-12,2 6-2,9 18-11,1 3 0,13 13 3,5 0 3,6-8-5,0-6-7,-2-11 2,-4-7-3,-7-10 8,1-4 4,-5-9 0,-5-4 9,-7-7 17,-5-4 11,-10-8-5,-1 2-4,-4 3-18,-3 4-14,5 17-17,0 6-34,5 4-111,4 3-111,13-1 167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4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21 1183,'-33'-21'488,"12"21"-343,4 7 1,7 9-97,4 4-29,6 6-22,7 4-49,11-3-76,7-5-24,11-8 7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4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5 0 1172,'0'13'472,"1"14"-292,-1 12-28,0 10-57,0 4-11,-4-4-42,-4-3-13,-3-6-9,-4-5-11,-2-8 3,-3-3-6,-1-13-6,1-7 0,-1-9-11,-1-9 3,1-11 2,-1-7 0,2-7-3,8-1 7,9 8-6,3 11-2,14 15 5,3 11-10,8 16 1,4 5 5,4 9 1,0-2 2,0-8-19,2-8-26,0-13-86,-5-9-31,-6-12 9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4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7-1 1106,'-1'0'472,"0"5"-265,-5 2-25,-8 3-82,-5 7-37,-6 5-54,-4 1-4,0 6-5,-1-1 0,1-1-12,4-3-5,1-7-6,7-1-6,9-8 5,-2-3 9,16 2 5,3-3 0,7 5 0,9 3-6,5-1 6,-2-1 11,4-3-1,1-3-10,2-5-64,3-5-37,2-8 6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4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35 993,'-15'-18'447,"-3"8"-176,3 4-116,-3 8-28,4 11-30,1 16-47,4 9-24,10 18-21,1 1-4,4-2 1,2-4 4,1-13-47,2-4-39,3-15-81,-4-8 387,4-12-19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3.8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96 1241,'-1'0'430,"0"-1"-385,0 0-19,3-14-14,20-42 13,-4 19-5,-1-1-2,-4 0-9,-5 4 0,-8 6 2,-2 8-2,-9 9 11,-2 4-3,1 7-3,-2 1 1,4 4-10,0 5-5,7 4-1,5 3-7,12 11-1,4-1 7,11 4 0,6 3 1,2-7 1,0 2 0,-10-6 0,-8-3 2,-13-4 20,-6 0 11,-8-2 22,-4 1 1,-6-2-19,-6-4-8,-2-5-25,-1-2-4,4-1-44,3 1-48,4 1-50,7 5 7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3.1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4 0 1262,'1'9'498,"-4"10"-343,-1 6-15,-7 6-54,0 7-27,-6 3-41,-3 2-8,-7 1-7,-4-3-5,0-6 1,-1-7-1,7-12-2,5-7-2,9-10 0,2-5-7,6-7 9,3-1 4,5-6-10,6 7 3,9 6 0,9 8-4,4 18 4,6 4 6,-2 7-7,-6 0-30,-1-8-106,-9-9-39,-5-12 9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2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2136,'0'20'13,"2"-2"-9,-1 22 14,1-7-14,-2-3-9,-2-4-22,-4-7-82,0-2-47,3-4 8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2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86 881,'-5'-30'368,"-9"6"-208,-2 7-4,-2 6-23,5 7-3,4 4-22,2-1-12,6 2-45,1-1-15,5-1-30,4 3-8,5 2-6,6 1-3,1 0 11,2 1 2,-5-1 1,-5-1-3,-5 4-7,-5-3-1,-8 2 8,-1 5 5,-7 1 9,-1 1-1,2 2-3,1-3 2,6-3-12,1-3 4,5 0-4,0-2 1,5 4-1,0 5-3,0-1 3,2 2-5,-3-2 5,2 0 5,-3 1-5,0-3 2,-2 0-3,-1-1-6,-1 1 5,-2 2 2,-6 3 2,-1 2 5,-2 1-5,3 3-6,4 2 5,3 0 1,6 4 0,2-1 6,2-1 1,4 0-9,-5-5 1,-1-1-4,-3 0 3,-4-4-1,-4 1-51,0-1-47,0-7-73,1-2 9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1:53.90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8 53 932,'0'0'330,"0"0"-298,0 0-28,-1 0-16,1 0-1,-1 0 4,0 0 26,0 0 12,0 0 19,0 0-2,0 0-5,0 0-8,1 0-22,0 0-4,0 0-7,0 0-2,4 1 5,12 6 2,28 10-4,-22-12-1,4-2-2,4 0 0,7 0 2,1-1 3,2-2 1,0 1 5,-3-2 1,5-3-2,5 0-2,-5-1-4,-21 2 1,1 1-2,70-12-1,-1 2 1,1-2-1,-33 6 4,5 0 0,-3 1 2,-1 6-8,-2 0 3,-6 3-3,2 1-2,3-2 6,6-1-5,-1 0 1,-1-3 0,-4-2 3,-3 1 0,2 0 2,-3 2 4,1 3-9,-5 3 0,-3 2 3,-1 1-2,-3 1 0,2 2 0,2-2-1,5-2 1,1-2 4,1-2-2,-1-4 3,-2 0 0,-1-3 4,3-3 3,0 4 1,4-2-1,0 2 0,-1 3-2,-4-1-2,-5 2-2,-4 0 5,1 1 2,-2 0 3,2 1 3,-4-1-7,-3 0 2,-4-1-4,-5 1 11,-4 0 11,-2-1 3,-2 0-2,-3 0 2,-1 0-5,-2 0-1,-4 0 3,1 0-8,-4 1-11,-1-1-3,-3 0-2,-1 0-3,-5 1 1,4-1-5,-1 0-66,-3 1-35,-16 1 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2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0 945,'23'18'412,"-4"4"-218,-16 11-42,-9 12-15,-13 19-44,-6 10-35,4 7-37,1-6-13,14-12-5,5-11 1,9-20-4,6-6 0,6-17-8,2-6-4,3-11 0,-2-7-2,-5-7 8,-5-5 1,-11 2-8,-3 0 6,-18 1-4,-6 2 9,-7 2 6,-1 7 0,10 7 17,3 3 4,11 3 1,4-3-7,7 3-19,8-2-14,9-2-3,6-2 1,10-6-44,5-1-22,-1-5-38,2-3-22,-6-2 9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1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8 290 1188,'-25'-19'462,"-7"-1"-324,-5 2-21,-6 6-26,2 6-14,1 17-32,4 10-16,4 26-23,4 15-6,12 11-6,4 1-5,16-15 4,5-10-5,9-18 11,1-9 2,6-17-1,0-7-1,3-22 1,-1-8 3,-9-15 4,-5-7 1,-18-9 3,-9-5-8,-15-7 8,-2 2 5,-5 9 1,3 8 8,4 17-6,4 9-6,8 10-6,6 6-4,7 9-17,5 2-12,10 2-22,5 1-21,14 0-51,10 1-19,14 2-33,9 1 88,3 0 4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1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9 930,'36'-35'373,"-2"-11"-238,-5-3-40,-6-2-25,-5 4 13,-6 14 13,-4 11 9,-8 16 22,0 7-12,-4 15-39,0 10-14,5 18-58,4 5-4,8 1-2,4-3 3,3-10-1,1-1-18,-5-5-71,-6-1-59,-8-1 8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1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61 1167,'-13'-33'465,"9"15"-299,0 7-32,7 17-55,2 11-23,16 23-43,3 16-8,6 18 0,2 9-4,1 4 6,1 0-1,-6-6-5,-5-10 2,-15-20-3,-7-10-2,-6-22 4,-1-10 0,-3-20-9,-1-11-3,-6-15-6,0-10 4,-1-13 13,1-7 1,4-6 4,3 1-1,6 13-1,2 12-3,4 20-3,-1 10-3,3 12-4,1 4-1,6 14 1,3 7 1,6 16 6,2 7 3,1-4 4,5-2 0,3-14-2,0-9 0,2-13 0,-5-8 0,-4-15 24,0-3 10,-12-13 11,0 0 11,-13-9-6,-9-2-13,-7 6-12,-6 4-13,-7 21-9,0 10-18,-4 22-53,-2 11-37,8 15-120,6 7-7,16-6 13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0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36 918,'16'20'390,"-9"-4"-224,-5-11-58,0 0-22,-9-10 8,5-2-7,-3-7 3,-6-7 1,4-7-40,-3-3-8,0 2-7,6 2-7,3 15-3,1 4-11,5 11-18,1 8-4,5 15-7,4 13 4,1 9 10,3 3 1,0-7 1,0-7 1,0-11-6,-2-4 9,0-10-9,-3-7-3,0-11 6,2-6-3,-2-13 3,0-6 8,-4-7-6,-4-1-5,-4 6 8,1 12-1,-3 12-8,2 9-9,0 16-24,3 2-28,4 15-53,4 3-24,1-2 449,2 1-26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0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297 1182,'-7'31'432,"-13"17"-358,5 11-42,-1 12-42,4-3-18,11-10-3,6-9-1,10-22 15,5-10 11,5-16 6,1-11-6,1-15 35,-4-12 22,-2-14 50,-6-8 25,-8-8-8,-7-1-2,-17-5-22,-8 2-16,-14 4-9,-6 8-6,-5 16-30,0 8-2,11 15-22,7 5-6,16 5-20,5 5-20,11 3-68,5-1-52,11 4-64,9-1-8,16 7 14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9.8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55 971,'0'3'406,"-2"1"-220,-3 12-115,0 8-19,-2 10-30,3 3-14,6-4-4,1-4-5,4-8 7,2-4-7,3-9 14,1-6 16,4-8 35,0-8 29,-4-11 4,-2-6 1,-9-5-32,-2-3-24,-13-1-10,-4 2-15,-7 7-9,-3 9 3,2 21-49,0 14-42,4 21-104,-1 5-25,16 4 12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9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987,'18'-8'395,"-6"7"-262,-1 8-30,-7 27-12,-1 13-17,-2 31-17,-3 8-17,1 0-30,3-3-6,6-20-17,2-9-30,7-22-43,-1-12-11,2-23-7,1-13 21,-3-19 30,-1-6 10,-9-5 18,-6-3 11,-9 5 44,-5 5 28,-3 13 89,3 10 37,1 12 11,2 4-9,5 6-92,2 0-37,6 1-49,4-1-16,10-2-18,6-2-30,14-9-82,4-4-40,15 1 10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9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581 934,'-6'-43'363,"3"14"-256,3 30-34,0 19-15,3 29-26,0 15-6,3 19-21,5 1-5,2-9 4,3-8-4,3-22 3,0-11 1,4-24-3,-2-9 1,2-21 15,-1-13 14,-4-23 14,-2-15 4,-10-19-9,-6-8-11,-16-22 6,-11-5 14,-11-2 13,-7 10 1,0 34 3,3 18-12,7 37-21,-3 16-10,2 25-19,3 11-10,6 23-54,13 9-39,19 9-83,11 5 201,18-11-4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8.8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0 1185,'7'10'461,"0"10"-337,-1 6-4,-8 9-55,-5 7-16,-13 8-27,-8 4-22,-6 1-8,-3-2-21,3-12-8,6-8 14,5-18 9,2-8 14,5-13 9,-1-8-5,12-11-4,5-5-1,8-2 1,9 4-6,4 16-2,4 8-5,4 18-1,2 9 3,0 10 6,0 5 8,3-1-53,3-1-18,0-9-44,-2-4-27,-6-16 9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2:39.55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60-3 976,'-14'0'362,"0"0"-281,0 1-41,1-1-11,-1 2-8,1-1-11,0 2-14,2-1 1,2 2-4,0-1 5,1-2 3,1 0 6,1 1-2,4 0-6,-1-1 1,0 0-5,3-1 0,-1 0 5,0 0-4,0 0-2,0 0-4,0 0-9,0 0-13,0 0 4,1 0-3,0 0 10,2 0 20,17 8 1,32 24 18,-19-23 1,5-3-3,8 1 2,7 1-5,1-3-2,2-1-2,-1 0-4,2-2-2,4 0 1,5-3 1,3 0 4,2 1-1,-3-4 4,7 4-1,0 1 0,2-2 1,3-2-8,-6-1 1,-1 2-5,2 2-2,3 7 2,-2-1-1,-1-4 0,-1 3-1,1-2 1,1 3 1,1 4 1,-11-5 3,-5-1-4,-5-4-4,-1 0 1,-4-4 6,3 1-1,-8 2 3,-4 2 1,-7 2-3,-4 2 6,-2 4 9,-1-3-1,-1 3-2,-1 1-6,-5-3-9,1 1-2,-3-1 2,-4-5 0,-3-1 1,-4 0 5,-4-1-3,1 3 7,-1-2 5,-2 0 1,-2 0 3,0-2-3,0 1-18,1 0-11,-1 0-37,0 0-28,-4 11 4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8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46 931,'10'-25'383,"-2"7"-234,-7 15 2,-1 4-3,-2 2-27,-3 6-33,-6 12-60,-5 6-20,-2 0-30,8-14-11,1 0-28,-29 40 0,-1-11 20,6-4 18,22-28 26,3-4 4,9-5-7,3 1-3,8 3 3,8 8-6,8 8 8,8 5-4,6 12-5,4-2 11,0-3-41,4-5-34,-5-16 4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8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 1197,'-7'-1'481,"7"0"-329,-1 1-2,-5 0-65,6 2-25,-7 14-44,1 12-3,7 30-16,-5 10-4,11 7 9,0-2-2,3-17-14,2-10-17,-3-13-80,1-9-38,-1-19-49,1-8 10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7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186,'-4'49'402,"10"-16"-28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6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89 1132,'-9'-1'444,"16"1"-329,6 0-33,18 0-38,10-1-10,12-6-2,7-1-7,4-6-11,9-6-38,3 2-85,4-2 7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36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35 961,'-2'-10'411,"1"6"-195,-1 4 1,-5 0-23,-3 3-37,-4 6-69,-1 2-37,-4 14-42,0 2 2,2 2-16,-1 4-9,6-4-29,1-1-21,4-6-50,1-6-28,6-7-10,0-5-3,6-7 15,-1-6 34,0-12 46,0-6 21,-5-9 51,0-3 20,-7-2 25,2 3 11,-1 10 14,0 9 1,5 14 23,-1 7-10,5 18-29,3 10-24,5 19-42,1 7-1,1 1-3,-1-1 10,0-7-70,-2-2-29,-3-11-81,-2-10 88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2-16T07:41:10.85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28,'0'14,"14"-14,0 14,0-14,14 29,0-15,1 0,13 0,-14 0,0 0,1 0,-1 0,0 0,0 1,0-1,1 14,-1 0,0-14,29 29,-29-15,0 0,0 0,15 0,-15-13,0-1,0 0,-14-14,0 0,1 14,-1 0,0-14,0 0,0 0,14 14,0-14,1 0,-1 14,0-14,0 0,1 14,-1-14,0 0,0 0,0 0,1 0,-1 0,0-14,0-14,1 14,-1-14,0-1,0-13,0 14,-13 28,-1-14,14 0,0 0,0-15,1 15,-15 0,0-14,14 14,-14 0,0 14,-14-14,0-1,14 1,15 14,-1-14,-14 14,14 0,-14-14,0 14,15 0,-1-14,14 0,-28 14,0 0,0 0,1 0,-1 0,0 0,14 0,0 0,0 0,-13-14,-1 14,0-14,0 14,28-14,-14-1,-13 15,-1 0,0 0,0 0,0 0,0 0,0 0,0 0,0 0,15 0,-1 0,-14 0,14 0,-14 0,0 0,1 0,-1 0,0 0,0 0,0 0,-14-14,14 14,0 0,0 0,29-14,-29 14,14 0,0-14,-14 0,0 14,1-14,-1 14,-28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44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04 1235,'-3'-2'413,"8"2"-410,4-3 3,11 0-10,6-2 2,13 0 3,8 2 4,10-3 0,7 3-2,5-2-3,5-5 0,22-1 0,6-1-1,20-2 0,12 0-2,4-2 1,10-3-1,14 1 3,-1-1-1,13 3 1,-3 0 0,2 0 2,-9 1 8,-5 3-5,-1 2 2,-20 3-7,3-1-2,-14 1-1,-8 1 0,0 1 5,-5 3-1,-16 0 1,-7 1 4,-21 4-5,-9 1 1,-14 5-4,-4-1-4,-17 1 1,-4 1-2,-16-1 10,0 2 2,-7 0 1,-9 2 12,0 2-4,-9-1-2,0 1 3,1-2-11,-2 4 2,1 6 2,2 9-4,2 8-2,1 16-4,0 10 0,0 17-5,0 9 5,1 11 5,0-1-4,3 1 34,-2-4 14,2-6 14,-1-4 15,-5-6-18,-2-3-13,-6-14-17,2-3-8,2-16-6,5-6-3,3-13 1,-1-10-3,8-7-3,0-7-4,4-2 0,1-1 4,-3-3-4,3 1 4,-1 0-11,0 0-4,1 0-10,0-15-14,4-26-46,-3 25-20,-3 2-43,1 1-5,-1 2 99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43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 841,'9'-10'335,"-2"2"-237,-3 0-26,2 5-20,-3 3-12,1 0 2,3 7 3,-3 0 5,1 13-4,0 11-5,-5 29-22,-2 16-8,-6 12-4,-2 14-3,2 3-4,1 0 5,-1 2-5,5-9 0,4-8 7,-6-7-2,8-8 6,-1-8-1,-5-16-4,5-7-1,-4-17 1,0-8 0,3-8 2,3-5 1,0-4 2,-1-1-3,-4-1 5,1-1 4,-1 0-6,1 0 1,0 0-9,0 0-2,10-1-6,37-12 3,-15 3 3,4-1-3,12-4 4,8-1-5,17 1 0,3-1 4,8 1 0,3 1 2,6-3-3,6 4 0,6 1-1,4 1 1,5 3 1,2-2 0,14 0-5,1-1 6,-4-3-2,7 0 0,-7-1 5,-6 0-6,9-3-1,-6 3 3,-10-2-1,-1 3-1,-12 6-1,-7 0 2,-15 5-1,-5 0 2,-21 2 2,-4 1-6,-8 1 3,-8-1-1,-8-2-40,-9 1-19,-10-4-27,-5-3 552,-15-4-35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47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24 727,'-5'-7'320,"-4"1"-162,-2 3-36,-4 0-66,-2-1-13,0 5-9,-4-1-3,-1 0 13,-2 0 3,2 1 6,6 0 2,-1-1-4,5 0-6,2-1-13,1 1-2,4 0 0,1 0-1,1-1-5,1 0-5,1 0-16,0 0-1,1 0-5,0 1-6,0 0-2,0 0 1,0 0 5,5 1 6,7 1 3,34 9-2,-24-8-5,4 3 0,-1-1-1,-1-2 4,0-1 3,-3 3 0,1-2-4,-1 0-3,-4 4-1,0-6 1,-2 3 8,1-1 1,-4-3-4,2 6 2,-6-4-10,0 4 1,-3-5 9,-3 0-1,0 1 5,-3-2 7,0 0 10,0 0 1,0 0 12,1 0-10,-4 5-10,1 2-2,-32 22-12,27-24 3,1-1-2,-1 2-6,1 1 2,0-3 4,-1 0-8,0 2 5,-1 1 1,0 1 0,-1 2 10,-1 2 6,-4 0 3,-2 3 4,-3 0 3,-5-1-1,5 0-4,-2 0 1,5-1-11,0-2 0,3-3-2,2 0-6,1-3 4,5 1-4,3-4-1,1 1 1,3-2-4,-1-1-2,0 0-6,0 0-3,0 0 1,0 0 2,0 0-16,0 0-8,0 0-79,3 1-64,-3-1 11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47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8 1 867,'-8'4'337,"2"-4"-245,4 1-37,1-2-14,2-1-17,-1 2-3,0-1-3,0 0 0,25 0 9,30-2 1,-14 7-4,0 5 1,1 5-9,3 1-4,-4 6-5,2 0-3,1 2 2,2 3 1,-2-1 11,-1 3 9,-7-3 2,-5-1 9,-8-1-10,-6-2-6,-7 3-3,-4-1-4,-11 3 2,-2 3 6,-7 2 2,-4 1-4,-1-3 1,-3 0-3,-6-1-2,-4-2 0,-4-2-6,0 3-4,0-2-1,0 2-1,0 1-5,-3-2 3,-3 5-7,-3-1-1,-8 2 5,2 2 1,-2 1 16,0-1-3,5 2 7,-2-2-3,1 0-10,-5-3 0,0-1-4,-1-3-6,1-2 0,5-3 3,1 2 3,-1-1 7,-3 1 3,-5 2-10,-3-1 1,4 1-5,2 2-1,4 1 3,3 1-6,-1 0 4,-4-2 2,0 4 0,3 1-2,0 1 0,10 4-1,4 0 2,4 4 1,4-1 1,-1-4-7,6 2 0,-3-8 3,3-1-7,9 1 5,-3-3 3,9 1 3,5 3 3,2 0-3,5 1-8,4 1-5,-2-4 2,2 1 3,4 2 7,-4 1 6,4 0-8,-2-2-6,2 0 4,5-3-8,-3 0 10,6-1 0,-5-3-5,6-3 6,4-3 2,2-4 2,3 0-5,6-1-1,3 0-3,3 1 2,-1-3 3,-2-3 3,-2-1-4,-3-3-1,2 1-4,-4-5 5,3 6 0,0-5 4,3 4 1,1-1-8,2-2 4,-3 1-1,-6-3 4,-2 4-3,-3-3-1,-2-2-5,4 1-3,1-1 3,3 2 5,3-1 5,0-1 3,-1-1 2,-1 0-11,-7 3-3,-2 1 0,-8 2 3,-4-2 6,-3 0-2,-3-1 2,-1 3-7,-1-2-2,0 2 3,-3-2-1,0-1 5,-1 0 3,-2-2-3,0 0 2,0-1-5,-1 0 2,1 1 4,0 0-1,-1 0 2,0 0-2,1 0-3,-1 0-3,0 0-16,0 0-6,0 0-55,0 0-29,0-1-35,0 0-13,-1 0 10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2:38.83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8 1163,'27'-4'422,"-33"0"-348,2 3-84,2 0-34,-2 3-154,0 0 13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34.27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4 0 600,'20'30'332,"-11"-26"-14,7-1-242,1 1-17,5-4-24,3-1-4,0-4 5,4 1 1,4 4-5,1 2-10,7 4-21,0 3-24,5 5 1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33.34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63 3 806,'-7'3'326,"0"-2"-197,2 0-44,2 0-19,-4 1-10,3 0-17,-4-1-8,1-1-10,1-1-5,3 1 3,2 0 3,-3-1-1,4 3-3,-1-2-8,0 0-10,1 0-1,0 0-4,0 0-6,0 0 12,17 1-4,25 30 6,-23-25 0,5 0-7,1-2-37,3 0 195,0-5-12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32.29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4 39 832,'-11'3'306,"0"-2"-232,0-2-26,2-3-11,0 0-4,1-2-1,2 1 0,0 0 7,2-1 2,1 4-2,0-1 2,2 2-12,0-1 5,1 1-3,0 1-3,0-1-4,0 0-8,0 1-12,-1 0-1,1 0-6,0 0 3,0 0-3,0 0 2,22 10-47,37 18 642,-21-15-45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8.4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44 1038,'-4'4'385,"11"3"-306,7-2 1,11 5-15,2-5-8,7-1-21,3 0-5,8-7-24,7 1 4,13-9-8,5-2-6,0-10 350,7-7-26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7.91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 33 954,'-15'1'378,"7"0"-263,0 0-33,8 1-16,0-1-37,0-1-7,0 0-21,0 0-2,18 0 1,40 4-3,-18-4 3,3-1 4,10-6-3,7 0-18,15 0-46,1-2 126,3-3-6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5.97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62 1005,'4'0'356,"9"-2"-317,8 0-25,11-6-10,8-1 2,12-5-3,10 1-2,3 1-238,-2 0 17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5.08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0 1029,'9'6'382,"14"2"-273,9 0-25,18-4-24,6-2-7,12-2-31,2-4-13,9 0-9,6 2 5,2-1-21,1 1-35,3 0 3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4.55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11 1086,'-6'1'404,"9"-1"-330,5 1-24,8-4-32,11 3-10,11-6 9,2 2-13,3 4-2,0-3 5,-1 6-39,3 0-26,6 3 38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4.08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1 57 868,'-4'0'347,"1"0"-243,0-1-22,0-3-20,-1 1-13,1 0 9,0 0-3,0 1-7,-1 0 1,2 2-10,2 1 6,0-1-20,0 0 1,0 0-14,-1 0-5,1 0-2,0-1-5,0 1-3,2 0-4,19 2 5,31 4-4,-12-5 4,3-4 0,13-3-30,0-3-22,3-6-53,-1 0 6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3.16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 8 1034,'-5'-3'407,"-3"1"-300,3-1-12,-4 1-14,8 1-16,1 0-6,3 1-32,-3 0-16,0 0-14,15 2-8,46 7 10,-18 0 2,9 2-3,7 2 4,17 1-5,-1-1-3,-3-1-21,-3-2-51,-10-4 5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2:37.96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2-3 2027,'-34'1'704,"26"1"-678,6-2-97,5 7-136,5 6-60,3 13 119,-2 2 4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2.58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9 14 1061,'-19'2'411,"4"-1"-315,7 1 3,2-1-2,5-1-22,0 0-14,5-3-30,4 1-18,13-1-13,8-1-4,12 1 5,7-1 0,3 3-1,-3 2 2,-1 3-49,-1 2-30,4-2-57,1 2 6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8:42:22.0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93 942,'2'0'333,"9"0"-296,5-4-13,14-3-18,3-2 3,6-8-4,4 4-1,-2 0-1,3 1 0,0 5 0,-1-2-3,3 6-1,-1 3-1,-8 3 4,-4 3 1,-8 5 5,-6-3-1,-3 0-1,-4 2 5,-4-4-7,-3 2 2,-3-2 1,0-2-7,0 0 4,1-3-28,4-4 17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2-16T08:42:21.4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4:08.06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53 1016,'20'-26'402,"-25"26"-296,3 2-24,1-2-21,1 0-33,0 0-11,0 0-16,0 0 4,0 0-6,0 0 3,0 0 2,12 2-1,31 4-1,-23-7 0,8 1-2,2-2 0,2 3 1,-1 0 0,3 2 1,-1 1-6,4-2 9,0 0-3,5-1-3,5 1 3,3-1-6,3 2 4,2-2 2,0-1-3,0-4 0,3 0-2,4 0 2,2 0 1,1 0-1,-1-2 0,-1-1-2,0 0-1,6 1 7,-1 2-2,2 2-2,-1-1 3,-6-1-1,2 5-1,-1-1 1,1 4 1,0 1-3,-2-3 1,-4 1 5,-2-1-6,4-2 1,-3 2 4,-4-2-5,-2 0 9,-11 1 9,-2 0-2,-6 4 19,-3-3-1,-4 1 1,-3 0 1,-6-2 0,-3 2 4,-7 0-6,-3-1 5,0 2-10,-3-2 2,0-2 1,-1 0-9,-1-1 2,0 1-15,0 0-3,1 0 7,0 0-12,0 0 7,0 0-11,0 0-25,0 0-79,0 0-42,0-1 84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3:21.6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-2 2071,'2'2'697,"-1"-1"-669,1 1-7,-2-2-22,-1 0-30,1 0-95,-1 0-36,0 0-110,0 0-17,0 0 18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2:50.58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1 11 1063,'-11'-3'403,"0"1"-305,3 0-46,3 1-48,-1 1-10,5 0-12,-3-2-3,4 2 0,-1-1 15,0 0 27,1 1 13,-1 0 22,0 0-3,0 0-4,0 0-7,1 0-21,0 0-5,0 0-13,0 0-1,0 0 3,0 0 4,2 0 0,13 4 1,30 4-5,-21-7-5,1-1 0,6 0-1,3 4-6,-4-1-8,4 4-6,-5 1-6,2 4-3,3 1 6,4 2 4,2 0 1,2-1 5,6 1-1,3-7-1,2 0 3,0-9 1,-3-5 9,4 0-2,-1-6 3,4 2 4,-5-2-2,-1 2 2,-5 3 3,-8 6-4,-1 2 3,-8 4 1,0 0 2,-2 4-1,0 3 3,-3-2-4,0 1-6,0 0 2,-3-3-4,-2 0 4,-4-2 4,-6-3-3,2 0 4,-5-1-5,0 1-1,-4-1 1,-2-2 0,-1 0-2,0-1 1,1 0-12,0 0-20,-1 0 2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2:19.73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69 190 382,'0'0'174,"-4"-1"-64,1-3-35,-3 1 18,-1-2 18,4 5-4,-2-1-5,-1 0-25,-6 1-32,3-3-8,-3 3-20,0 2-7,-2-1-5,0 0-4,3-1 0,-1 0 2,3-1-1,-1 1 1,1 0 17,2-1 13,4 1 19,1 0-4,2 1-14,0-2-9,0 1-22,0 0 3,0 0-6,0 0-9,0 0 6,0 0-4,0 0 2,1 0 8,11 2-1,30 3-3,-21-5 1,3-1 0,4-1-2,-3-3 6,0-1 0,-2-1-9,-2 0 6,0-1 0,-2 3 0,-1 0 0,2 3-1,2-1-3,1 3 0,5-3 3,3-1-1,1 1-1,5-6-4,0 2 5,-3-1-8,-3 0-6,-5 3 7,-6 1-4,-1 1 10,-1 1 0,0 2-3,0 1 4,2 1-3,-1 1 4,3-1 1,-1 3-3,1-4 4,3-1 1,1-4-3,-2-5 1,2 0-4,-1 0 3,1 0 3,1 3-3,-4-2 4,-2 4-7,-1-7 1,-2 3 2,-1 2 0,-1-2 1,0 7-1,1 1 1,-2 0-1,4 2 0,-2 3 2,2-3-1,-2 1 2,0-1-3,3 3-3,-5-5 5,-4-2-5,5 0 9,-9-3-5,4 4 2,-1 1 6,-6-2-3,1 2 11,-3-2-10,1 4 5,0 0 3,-3-2-1,0 0 5,0 0-7,0 0-10,0 0 2,0 0-6,0 2-5,2 2 0,1-2-154,5 3 12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1:03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41,'-24'22'235,"24"-25"-154,2-2-124,-3 0-14,0 2 8,2 3 0,-2 0 45,1 0 18,0 0 18,-1 0 21,0-1 5,0 1 1,0 0-1,0 0-8,1 0-15,0 0-6,0 0-12,0 0-5,0 0-5,0 0 0,-1 0-6,1 0-2,-1 0 0,1 0-8,0 0-2,0 0 4,0 0 1,0 0 7,0 0 10,0 0-3,0 0 4,0 0-1,0 0-4,0 0-5,0 0-1,0 0 2,7 1-4,26 9 2,-30-11-2,-1-2-5,6 4 0,-2 1 2,0 2-2,1-2 3,-7-2 10,0-2 5,3 2 20,-3 0 4,0 0-5,0 0 1,0 0-13,0 0-4,0 0-1,0-1-11,0 0 2,0 1 6,0-1 1,0 0 9,0 1-3,0 0-9,0 0-4,0 0 0,0 0-3,0 0 1,0 0-3,9 2 3,24 10-5,-24-8 6,2-3 3,-4 0-10,2 0 8,0 2-7,0-1 4,-3 1-1,-3-3-2,3 1 8,-3 0-13,1 2 6,3 1 7,-1-3-13,-1 0 6,0 1 1,-1-1-6,-3-4 8,3 3 0,-2-3 7,0 2 3,4 3-4,-4-3 2,4-1-6,-1 1-3,-1 0 6,1 2-8,2-2-1,-3 1 1,2-1 0,2 0 0,0 1 8,2 0-8,0 0-1,-4-1 8,0 1-11,0 2 11,-3-4-3,2 3-5,1-1 7,2 0-8,1 3 3,-1-5-1,2 1-4,-2 0 5,0 0-5,6 2 5,-4-1 4,2-1-2,2 1 2,-3 0-2,5 4-7,-4-2 6,-5-3-2,4-2 0,-3 1 3,2-1-7,1 3 7,-2 0-8,-1-3 6,0 2 3,2 1-4,-3-3 2,0 2-4,1 1 2,-1-2-5,0 1 8,1 1-3,0-2-2,2 2 4,2-2-5,-1 0 8,2 2-5,-2-2 0,0 0 0,2 4-6,-3-3 12,0 2-7,-1-1 4,1-1 0,-1 1-2,0-1-1,1 1 1,-1 0-1,1-1-1,0 2 7,-2-3-6,3 1-1,-3 1 1,3 0-6,4 1 5,0 3 1,2 1-1,0 0 2,0-1 0,-2-2 1,0-1 3,-4-1 1,0-1-3,0-3 6,-1 3-6,-1 1 6,2-4-5,0 3 3,1 0-8,0 1 1,0 1 5,1-1-9,1 1 11,-8-1-9,1 1 2,17-1 1,1 1 0,-1 1 3,-9 1-2,-6-4-2,0 0 0,-4 1 1,-2 0 2,4 2 5,-2 0-3,-1-2-5,-2-1 2,-2-2-1,-1 2-4,0 1 7,1-1-7,0 1 4,0 0-1,0 0-2,-1 0-7,1 0-19,-4 1-30,-13 5 3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30:53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75,'-5'1'321,"4"0"-263,1 0-17,0-1-5,0 0-12,0 0-8,0 0-5,0 0-1,0 0 15,0 0 7,0 0 3,0 0 2,0 0-1,3 1 2,1 1 3,1 1-2,25 17-5,-23-17-10,2 2-8,2-5-4,2 3-9,-1-1 3,0 0-3,2 0 0,-3-2 6,1 1-6,-1 2 0,-3-2-2,4 1-1,-5-4 0,7 2 3,0 0-2,-1 1 2,5 1-5,-4-5 1,5 2-2,-3-4 1,1 4 7,-1 0-5,-5-5 1,0 6 0,-1 0-5,-1 1 3,1 3 1,-1-4-2,1 0 4,0-3-2,1 1 5,1 0-4,-1-3-1,2 3 2,-1 1-5,0-1 4,0 3-1,-2 1 0,2-1-1,0 0 3,1 2 2,3-3 0,2 0 1,-2-2-6,4 2-3,2 0 0,-2 0 0,4 3 4,-4-4 3,-1 1-2,-2 4 3,0-4-5,1 0-1,-1 0 3,3-5-2,-2 3 0,1 1-1,4 0-2,-1 1 2,5 1 5,0 0 2,0-1-1,-2 0-4,-3-3-2,0 4-3,-1 0 4,-2-1 2,1 0-4,-1-1 8,0 0-1,-1-3-3,-1 4 2,-1-3-7,-2 2 1,0 1 4,-2-1-1,1 1 1,0 0-1,-2 1 3,0 1 0,0 0-3,3 1 0,0 1-4,1 0 3,0-1 4,-4-3-3,-2 0-1,3 2-2,-4-2 0,4 2 1,1-2 1,-1-1 4,2 1 1,0-1-1,-1 0-2,1 1-2,-2-2 1,-1 1 1,1 1 3,2-1-5,1 2-2,0 0-2,2-1 1,-3-1 4,-2 1 1,0-1 4,-4 1-5,-1 1 0,0-1 1,-4 0-3,-2 0 2,-1 0 0,-1-1-1,1 1 5,0 0 3,0 0-2,0 0-10,0 0-35,0 0-29,0 0-126,0-1 128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3:29.95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7 14 1032,'-16'3'379,"2"3"-290,0-1 0,6-3-16,4 2-18,7-3-36,1 0-15,7 2-4,6 1-1,3-2-2,3-2 3,0 0-2,0-1 4,-2 1-2,1-1 0,-1-5 1,-6 0-4,-2-2 9,-1 4-4,-7 3 2,-2 0-1,-4-1 4,-5 0 7,-9-4 4,-4 0 4,-8 5 10,-3 0 3,-4 3 10,-1 0-2,1 3-7,3-2 5,8 2-3,4 0 1,8-1-4,6-3-17,5 2-14,2-2-6,8 3-25,4-1-23,18 0-41,11-6 5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9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 976,'6'5'373,"1"0"-280,0-5-13,-1-5-13,3 1-7,0-2-2,0-4-11,1 2-3,-2-2-11,0 1-8,2 5-11,1 1-7,2 6 1,3 1-8,0 7-1,0 2 7,5 7-7,1 2 4,-4-5-36,1-1-41,-10-9 108,-2-6-5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3:29.28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-1 933,'21'14'353,"-25"-11"-272,2 2-5,-4-5-17,0 2-12,5-2-4,-2-1 10,3 3 23,0-2 0,-1 0 3,0 0-12,0-1-17,1 0-9,-1 0-15,0 0-3,0 1-16,0-1-1,0 1-2,1 0-6,0 0 1,0 0-1,5 3-1,8 4-2,24 12 1,-28-14-2,1 0 4,-2 0 2,-2 0 4,-1-1 2,-3-3-6,-1-1 0,-1-1 2,0 0-2,0 1 12,-1 0-3,0 0 6,-1 0 4,-8 0-7,-28 3 1,26-2-2,5 0-1,1 0 0,5 0 1,0-1-8,-1 0 1,2 0 2,0 0-2,0 0-5,0 0-3,0 0-8,0 0 0,0 0 7,2 0-3,10 7-66,28 14-52,-18-12 7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4:34.37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59-2 1074,'-11'3'400,"2"3"-311,1-4-11,-1 1-12,2 4-4,1-3-11,2-1-3,1-2-19,1-1-8,1 0-14,0 0-6,0 0-3,0 0 1,1 0 1,0 0 0,-1 0 2,0 0-2,0 0 1,0 0 4,0 0-2,-1 0 4,-10 3-2,-24 7-9,26-8 8,3 1 3,0-2 5,-1 0 8,5 0-7,-1-1-4,2 0-6,2 0-1,0 0 0,0 0-2,0 0-7,0 0-3,0 0-3,5 1 5,13 4 4,31 10-2,-23-10 3,-1-4 3,4-1 0,2 0-2,1 0 2,5-2-5,-1 0 4,-1-2 2,-1 3-1,-7 0 5,-10-3-4,-7 3 1,-7 1 3,-3 0-5,2 3 20,-2-3 23,-1 0 9,0 0 1,-9 1-7,-37 10-32,26-1-10,-5-3 0,5 1-2,2 0 1,2-1-3,3 0-4,3-1-2,3-2-6,4-1-96,4 1 486,1 1-31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4:33.48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8 54 668,'-12'-5'360,"0"0"-32,-2 0-235,2 0-18,-1-4-23,2 4-3,3 0-15,-1-1-2,0 3 0,3 0-8,-5 1-6,0 1-3,4 1-10,0 0 0,1 0-6,5 1 5,2-1-3,-1 0 1,0 0 1,0 0-12,0 0 2,1 0-2,21 11 0,28 17 8,-23-14-1,2 1-1,3-3 3,-1 0 0,-3-4-2,-3-1 4,-8-2-2,-2-3-3,-8 1 4,-2-2 0,-6 0 37,-9-2 4,-7 2-2,-7 1 1,-6 1-36,0 4 2,1-4-5,1 4 1,2-1-3,3-1-4,3 2 7,3-1-4,4-1 6,4 0-2,5-5-1,2 0-2,5 0-8,1 1-2,10 5-3,2 0 12,3-3-1,3-4 1,0-1-28,-1-4-41,7-1 4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2-20T09:44:20.07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3:18.67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5 128 964,'-40'-65'354,"36"61"-263,1-2 6,0 5-20,-1-1-4,2-2-39,1 3-11,-1-3-20,2 3-1,0 0-3,0 0-6,0 0 3,0 0-1,12 0 3,30 0 1,-25 5 0,-1-2 1,2-1 2,2-1 3,-2-1-1,1 0 0,-6-2 0,0 3-4,-5-2 1,-3 1-3,-5-1 4,-3-3 4,-8-1 2,-1-1-2,-7 0-5,-5 1 0,-2 6-5,-2 0 0,0 5 3,1 3-8,4 0 10,3 1 4,3-3 7,6-2 14,7 0 12,0-2 2,6-1-12,-1-1-8,-1-1-20,0 1-4,0-1 2,13-3-1,30-5 4,-26 6-2,-2 3 0,1 0 1,-4 0-1,-2-2 2,-3 0-1,-2-1-3,-2 2 3,-3 1 0,-1-1 12,0 1 0,0-1 3,1 0-2,-5 0-9,-8 0 0,-28 4-5,27-1 1,2 0 0,1 3 0,4 0 4,3 2-2,4 1 2,0-1-1,4 0-5,4 5-1,5 1-31,3 1-19,7 3 3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3:17.3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 19 700,'-9'53'283,"6"-56"-192,1 0-13,0-2-38,1 2 0,-2-1 17,0 1-1,1 0 9,0 2 3,-2 0 11,2 1 6,1 0-8,0 0 0,0 0-19,0 0-6,0 0-14,1 0-9,-1 0-21,0 0-4,0 0-14,1 0-2,0 0 12,0 0-2,5 0 7,8 1 0,30-1-5,-28 0-3,0-3 1,-3 1-1,-2 2 8,-3-1 0,-4 1-5,2 0-1,-5 0-2,2 0-1,-2 0 8,0 0 2,0 0-3,0 0-2,0 0 3,0 0 0,-1 0 0,1 0 1,-1 0-10,1 0 2,0 0 0,-1-1 2,0 1 5,0-1-3,0 0-1,0 0 0,0 0 0,-1 0 1,-3-1 5,3 2-4,-1-1 3,2 0-4,0 0-6,0 0-3,0 0-5,1 0-2,0 0 5,0 1 5,15-4 6,26-1 0,-26 3 3,0 0 1,-3 1-7,-2-1 7,-5 2-1,-4 0-4,-2 0 6,-1 1 1,1-1 0,1 0 2,-1 0 4,0-1-7,0 0 0,-5 0 0,-5 0-7,-28-2-1,27 2 3,0-1-6,0 1-3,-1 1 0,1 0-4,2 1 6,1 0 3,5 0-1,1 1-4,2-2 2,1 0-8,0 0-1,0 0 6,0 0-4,13 2 12,28 5 3,-26-6 2,-1 1 4,-4-3-70,-1 1-20,-11 5 4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43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01 727,'-15'-42'333,"13"38"-145,1-1-51,0 3-55,1 1-13,-1 1-9,0 0-10,0 0-6,0 0-5,0 0-15,0 1-7,1-1-10,-1 3-2,0 1-3,-2 4 1,-12 45 1,4-18-3,-5 8 0,1 2 1,-1-2-3,0-7 0,5-12 1,0-7 1,6-11 3,2-2 2,3-3-6,0-3-5,0 0 3,2-1-1,3-4 0,29-35 5,-17 13-1,2-1-4,-2 2 7,-2 5-4,-2 5 0,-4 1 5,-1-1-6,-2 2 4,0 3-7,-2 0 7,-2 5 2,0-4-4,-2 1 9,0 0-5,-1 0 1,2 3 5,-1-1-3,1-1-2,3 0-2,-3-4-6,1 4 2,-1 0-2,0 4 1,2 2 3,1-1-5,1-2 4,5-2 0,0 1-3,1-3 4,-2 3-5,-2-2 3,-3 2 1,-1 5-1,-3-1 6,-1 3-6,1 1 1,-1-1-3,1 1-3,2 0 0,1 1 1,1 2 3,3 1 2,23 26 0,-18-10-3,0 6 0,0 0-3,3 1 4,-1-1 0,2 0 3,-1-2 1,-4-3 0,-3-1 1,-1-6-2,0-1-3,-3-5 1,-1-1-1,-1-5-1,-1 1 2,0-2-4,-2-2-5,-1 0-34,0-2-21,0-2-35,-2-3-197,-7-31 21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4,'57'26'56,"-55"-31"-6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27.93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20 265 1068,'7'-51'365,"29"41"-336,10 1-19,19 1 0,7-3 10,15 1-10,8-1 5,19-2-4,7-5-6,12-3 7,12 3-7,-8-1 1,1 1-2,2 7-8,-13 0 1,-3 7 5,-4 4 1,-21 4 2,-2 3 0,-27 5-5,-12 3-4,-20 1-17,-13 0-3,-18 3-18,-16 0-2,-31 3 12,-17 11-3,-41 3 6,-16 6 1,-29 7 13,-16-3 4,-15 7 15,-9-2 9,-5 6 0,0 0 9,11 0-2,8-1 0,16-5 6,17-4-2,26-9 10,14-4 6,35-11-6,15-4-1,28-4-15,16-2-5,32 2-6,16 0 3,34-8 8,20-7 4,38-12 4,13-3-5,32-2-2,7 3-2,14 2-3,4 1-1,-2 4-6,3 1-6,-9 4-6,-6 1 5,-9 2-1,-15 0 1,-18 6 4,-15 2-8,-41 6-20,-18 3-11,-44 0-23,-20 4-2,-35 6 16,-24 2 8,-46 5 11,-21 1 10,-37 2 1,-18 2 4,-20 4 11,-11 5-1,-10 6 5,-2 2 1,11 5 2,-7-3-1,14-3 5,9-3 8,11-9 16,25-6 12,28-6 2,21-5 3,38-8-8,15-4-9,28-8-9,15 0-11,21 1-11,16 1 0,32-1 3,17-5-1,27-6 5,22-5-4,28-5-1,13 0-1,15-2-3,8 1 2,2 0-14,-3 1-4,-1 2-12,-18 1-5,-14 5 9,-14 2 7,-28 5 1,-12 2-4,-35 3-9,-17 0-1,-30 0-13,-24 1 1,-38 5 0,-20 2-13,-41 6-28,-19 4-66,-40 1-2,-19 3 18,-26 3 118,-11 6 95,-6 8 35,-3 4-7,8 6-53,8 0 3,23-3 6,15-3 13,33-5 6,17-6-8,37-6-9,17-7-1,33-9-9,15 3-21,28 0-17,14 2 2,30 4-3,23 0 4,32-5 5,12-2-10,29-8-16,-3-4-1,20-3-1,5-2 0,-5 0-1,10 0-6,-19-1-30,-6 4-34,-17 2-66,-12 2-89,-33 0 14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03.56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9 40 854,'-7'-4'349,"1"1"-196,0-3-48,2 1-27,-1 1-11,1-1-28,0 1-10,0 1-22,1-2 6,0 4 3,1-1 0,1 2 2,1 0-8,0 0-9,0 0 2,0 0-8,10 2 2,39 10 7,-26-6-3,4-1 1,-4 1 0,-4-2 2,-4 0-5,-10-3 5,-4-2-2,-2 1 32,-4 1 8,-7 0 3,0 0-2,-8-1-24,3 0-6,-1 1 4,3 4-3,-2 3-19,0 1-16,-1 9-83,11-17-231,2 0 22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9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3 1097,'-4'-1'451,"4"13"-300,2 7-25,3 15-65,2 7-15,4 8-13,2 0-15,5-1-44,5-2-45,3-7-78,2-3 8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02.89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 4 478,'-26'-10'166,"33"18"-126,2 0-43,8 6-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02.83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-1 935,'7'9'362,"2"3"-268,-7-2-5,8 3-31,3 4-29,-3-1-27,12 1-3,-6-5-8,-1-4 6,3-3 1,-2-2 3,5-3 11,3 0 2,6-1 13,3-2-5,2 2-2,-1-1-3,1-1-12,2 2-2,-9 1-2,-2 0 1,-8 2-1,-6-1-1,-6 0-3,-3 0-10,-6 0-1,-6-2-8,-3 0-14,-6-1 10,-4-3-4,-3 1 6,-4-2 18,-2-4-9,-1 1-26,4 0-58,-3-1-105,4 1-44,4-1 138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5:36.98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 37 991,'-2'-3'377,"1"3"-299,1-4-22,0 2-14,0 1-27,0 0-5,0 0-6,13-4-3,33-8 12,-23 8 0,6 5 9,1-2 6,7 2-9,-3 2-2,-4-1-8,-2-1-1,-8-2-3,-1 2 1,-6-1-7,-2 1-1,-7 2 3,-2-4-2,-3 2 27,0 0-2,1-1 2,-1 1 2,-13 1-24,-32 7 2,19-4-6,1 1 0,-4 0 2,-1 3-5,4-2-1,1 1-17,11-1-42,1 1 4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5:36.12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-3 1108,'-1'0'385,"0"-1"-351,1 1-11,-1-1-9,1 1-5,0 0-3,0 0-6,0 0 0,0 0 2,0 0 4,10 6 5,31 30-1,-26-27-5,5 0 2,1-2-4,2-2-2,-3-2 5,-1-1-4,-3 0 4,-2-1-3,-3 1 0,-4-1-3,-2-3 0,-5-1 0,5 3 0,-5 0 16,-1 0 5,0 0 0,0-1-5,-1 0-14,-12-3-2,-37-10 1,30 13 0,-6-1-1,0 2 4,5 0-4,1 1 2,6 1 0,2-2 5,7 3 13,2-4 0,3 2-1,3 1-9,-2-2-9,0 0-4,0 0-12,3 1-25,6 2-237,26 8 19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44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45 920,'-25'-13'338,"27"13"-266,-1 1-13,0-1-15,0 0-15,1 0-14,0 0-12,-1 0-3,0 0 9,0 0 1,0 0 0,0 1 2,-1-1-1,0 0-5,1 0-1,0 0 2,0-1-5,0-2 8,0-1 1,0-1-6,1 1-1,0 0-8,-1 0 2,2 1-3,-1 1 5,-1 0 0,0 1 1,-2 0 1,0 1-2,1 1 4,0 1-3,0 2 1,0 3 4,2 36-3,3-12-1,4 14 12,0 10-2,4 7-2,-5 3 4,4-1-8,-4-4-1,-5-5-1,6-5-4,-6-8 10,2-3 1,-3-11 11,1-5 11,-4-9-11,1-2-4,3-3-13,-5-2-2,2-1-1,-1 0 3,-1-4 9,2-1-4,0-1 7,-1 0-2,1 0 0,0 0-3,0 0-5,0 0-1,1 2-4,0 0 4,0 1-5,0-1-1,0 2-1,-1 0 1,0 0 1,1 2 0,2 16-1,0-16-1,-4-6-5,3 1 7,-3-1-25,1-1-25,0-3-34,0-2-208,12-40 20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42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896,'13'-35'335,"-11"28"-243,1-2-27,-2-4-34,6 0 0,-4-1-12,-3 0 1,3 7 3,-3 2 0,1 5 7,3 0-6,-4 2-3,-1-2 2,-1 1-14,0 2 1,-1 3-7,-3 29 0,8-10-1,1 4 1,2 10 5,-4 3-5,4 16 3,-2 3-1,3 3-1,-2 1 5,-1-11 9,3-2 5,1-7 12,-1-6-5,-5-9-2,-1-3 2,-3-12-10,3-2-3,-1-9-10,0-3-4,3 0-1,-3-1 0,0 0 1,0 0 0,0-1-6,0 0 3,1-2-37,0 0-17,0-3-27,-1-2-18,-3-45 6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38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2 543 1088,'22'25'398,"-32"-31"-290,0-1-92,-1-1-9,-3-5 1,4-2-5,-3-2-9,-1-1 10,-5-5 3,0 0 24,-3-1 5,-1-2 18,0 1-3,-3-2-13,2 1-2,-2-3-15,-4-2 1,-1 2-6,-4-3 1,-5-1-7,4 6-4,-6-5-5,0 5-2,-1 4-5,-3 4 4,-7 6-5,-2 2 4,-3 8 1,-4 3-8,3 10 4,1 5-7,-3 9 2,-1 0 6,0 10 2,0 3 4,2 6 1,5 5-4,6 1 2,5 1-3,1 4 0,-5 1 3,1 6-1,0 3-2,3 2-5,7 1-2,8 1 1,2-3 6,7 5 3,4-1 2,7 0-1,3 1-7,6-2-1,2 4-3,7 4-7,4-1 3,8-3 2,8-4 5,11-10 4,9-4 3,15-3 0,5-3-4,6-3 3,0-3-1,7-7 1,6-3 2,1-12-1,3-3 2,6-7-3,0-5 1,2-4 0,1-1-3,-5-3 0,-1-3 3,-1-1-2,-2-2 2,2-3 1,-3-1-1,-4-7 1,3-2 1,-6-9 4,-2-7 0,0-5 8,-7-4 1,-11-11 7,-3-4 7,-3-10 6,-1-6 8,-10-8 6,-10-1-1,-19-1-1,-16-3-3,-30 0-13,-16-4-1,-33 0 4,-9 4 0,-23 1-6,-1 5-7,-20 6-27,-10 6-14,-6 6-42,-12 5-43,-3 7-124,-7 2 14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46:28.75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7 24 1016,'-12'5'405,"6"-2"-245,1-1-84,3-2-42,1 1-7,0-1-21,1-1-2,0 0-4,0 0 0,0 0 4,12-2-2,40-10 10,-22 9 2,12 3-2,4-1-1,17 3-4,8 1-6,11 4 1,12 1-2,16-1 0,3 1 0,18 0 0,5 1-1,2 3-2,3 2 1,5 2-1,-2 2 5,10-3 0,-1 0 2,-1-3 0,2-2-1,-7-3-4,3-1 1,-6-5 0,0-1 0,1-4 0,-5-1-2,0 0 0,-7-1 0,-12 2 1,0 0 5,-10 3-6,-4 1 4,-14 5 2,-6 3-4,-21 3 4,-8 1-4,-12 2 0,-10 0 0,-16-1 0,-5-2 1,-8 1-1,-1 1-21,-5 2 592,-1 5-43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4.1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36 846,'0'0'278,"0"0"-313,0 0-37,0 0-25,0-1 11,0 1 68,0 0 58,0 0 70,0 0 16,0 0 3,0 0-32,0 0-37,0 0-20,0-1-19,0 0-1,0 0-5,10-2 1,32-9-6,-24 9 0,4 4-10,4-4 4,1 3-2,3 0-4,1-3 2,1 2 5,-2 0-2,-4 0-4,-5-3 1,-5 3 4,-6 1 13,1 0 1,-1 0 10,0 1-4,0 0-8,-1 0 2,1 3-4,1-2 4,0 1 1,-1-1-4,-3-1-7,0 3-3,-4-3-5,0-1 4,-2 0 3,-1 0-7,0 0 8,0 0-8,-1 0-6,0 0-6,0 0-34,0 0-11,0 0 3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2.5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9 0 1043,'-6'30'377,"5"-29"-306,-1-3-51,-2 2-13,4 0-26,-1-1-6,0 0-4,0 0 7,0 1 21,0-1-1,-4 0 23,-6 0 9,-24 3 1,21 2 7,6-2-10,-2-1-4,3-1-12,3-1-2,1 1-13,1 0 0,1-1-7,0 1-6,0 0 7,1 0-1,0 0 8,0 0 5,0 0-1,0 0-2,0 0 2,0 0-3,0 0-2,3 0 0,6 2 6,28 7-5,-22-7 8,1 1-6,2-3-2,-2 1 7,-1-2-6,1 2 6,0-1-5,0-2-6,-2 2 6,2-1-5,1 3 10,-1-1-7,3 2 1,-2-1 8,0-1-1,-1 0 6,-3-1-4,-2 0-1,0 1-7,-1-1 0,1 0 5,-3 0-5,0 0 0,1 0 2,-1-1-5,-2 1 0,-4 0 8,1 0-5,0 0 5,-3 0-5,0 0 0,0 0 0,0 0-4,0 0 10,0 0-8,0 0 7,1 0-5,5 0 0,-5 0 5,1 0 0,-2 0 16,1 0-5,1 0 10,-1 0-5,-1 0-5,1 0 9,0 0-10,1 0 3,2 0-1,-4 0-12,1 0 4,-1 0 2,0 0-8,2 0 8,1 0-8,2 0 0,4 2-2,20 8 0,-24-10 10,-2 2-6,-1-2 9,3-1 0,0 1-8,1-1 0,1 1-3,-1 0-4,3-1 5,3-1 0,1 0-2,-1 1 1,0-1-4,-3 0-2,-2 0 1,0 0-4,-1-2 4,-3 2 6,0-1-2,-2 2 1,-1 1 0,0 0-5,0 0 8,0 0-7,0 0 3,0 0-1,-1 0-3,1 0 7,-1 0-12,0 0 4,0 0-1,0 0-7,0 0 1,0 0 2,0 0-1,1 0 3,-1 0-5,0 0-3,0 0-17,0 0-13,0-1-30,0 0 4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16T07:33:46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1509,'3'51'520,"5"4"-486,10 1-72,5 2-74,7-9 7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15.9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4 151 1048,'-17'-5'396,"2"0"-294,4 1-61,-1 1-35,3-1-6,2 2-3,-1-1-1,4 3-4,1-1 0,-1 1 8,1 3-1,-4-2 11,-2 2 7,-5 0-1,-2 2 3,-2 4-5,-2-2-2,3 4 0,-1-1 5,0 1-5,0 3-1,-1 3-6,1 1-8,0 3 3,-1 3-2,-1 4-3,-4 2-5,2 5-10,-5 1 3,0 3 1,0-1 13,0-4 7,3 0 2,3-1 2,0 2-7,0 2-5,0 0 2,1-5-6,2-1-5,6-9 3,4-4-4,6-4 4,0-1 5,4 1 2,2 1-2,4 3 5,2-1-1,3 4-3,1-1 3,5 4-3,4 3 7,7-1-3,2 1 4,2-1 1,4-1-1,-1-3 5,1 0-6,6-2 4,1-1 0,8 1-6,3 0 5,5-2-3,1-1-2,2-4 3,0-5 0,3 0-2,6-3-2,2-2-1,0 3 0,1-1-1,-2 3-2,1-2 4,2 2-3,3 3 2,-4-5 3,2 3 0,-1-1 1,0-1-6,0 3 3,-5-1-3,-1 0 3,4 0 3,4 2-7,-1 1 4,1-1 1,1-1 12,-1 0 5,4-2-1,-1-2 0,-3 1-9,2-5-4,2 1-2,1-2 3,-1-2-1,0 0-3,0-3 3,-1-2-6,-1 1-2,-5 1 1,-5-1-4,0 3 2,-2-3-2,0 1 0,-2 1 7,0-1-8,3 1 8,-3-1 0,2-1-4,0-1 4,-6 0 0,-2 0 7,-4-2 0,1 1-2,-3-4 1,-1-1 0,-5-3 4,-4 0-1,-7-2 5,-2 0 3,-2 0-1,-2 1 2,-1 1 5,-4-2-7,-1-1 4,-4-4 6,-7-2-9,2 0-3,-4-3-3,-3-3-8,3-2-1,-2-2 0,-2-3-2,0-4 4,0 0-1,-1-2-2,1 3-2,-1 7 1,-3 1-3,0 2 3,-2 0 0,-1 1-1,-2 0 1,-1 1 0,-3 2 2,-2 0-1,-1 3-1,0 1 8,-4 0-1,-3 2 0,-1 0 2,-5 1-9,-2 4 12,-2 0-4,-10 2 10,-4 1-4,-7 2-9,-1 2 5,-5 0-11,-2 0 3,-8-2 5,-2-2-10,-10-1 3,0 1 4,-7-1-16,-4-4 9,-5-3-6,-4-1-3,-2-6 6,-3 3 5,-3-1 1,-2-1 2,-4 4 3,-4 0-10,-4 6 3,-2 1 3,2 6 2,2 2 3,2 2 9,4 2-2,-4 1 11,4 0 3,2 2-6,-5-1-7,5 4-7,1-2-4,-4-1 8,0 2 8,-1-1 8,-3 2 0,-2-2 0,8 1-7,-4-4-7,4 1 8,1-1-9,-3 2 4,6 1-7,1 1-6,3 4-15,-1 3-15,2 6-50,-3 2-38,-10 9 568,2 3-37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2.4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0 1651,'1'13'572,"-1"5"-520,2 4-31,2-1-73,0-2-76,4 0 7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2.2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193,'44'24'533,"-40"-2"-236,2 4-154,-1 10-103,6 5-7,-3 3-33,2 0-13,-4-6-34,-6-5-31,2-11-29,-2-7-15,1-10-17,2-10 313,5-18-14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2.0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41 1136,'62'93'424,"-54"-77"-312,1 0-77,5-9-55,2-3-9,6-7 0,1-4 5,3-3 21,-1-4 11,-1-1 12,-1-4 5,-6-4 24,-3 0 0,-6-7-10,-3 0-10,-6-2-21,-4 2-5,-7 9-11,-4 4 1,-8 14-11,-10 8 2,-7 16 9,-1 9 3,1 8 14,7 4 7,9-1 0,9-4-5,9-5-12,7-3-11,11-8-27,5-4-7,9-9-17,6-7 2,9-7 9,2-7-9,2-10 15,0-2-230,-2-2 19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1.5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-6 1199,'-10'3'472,"2"3"-316,3 4-45,2 13-76,1 10-10,6 18-23,2 13-9,7 14-1,0 2 2,4 6 3,3-1 3,-1-6 13,0-4-11,-3-15-48,1-8-24,-3-17-49,-1-7 234,-3-17-9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1.2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55 1091,'4'26'438,"1"5"-289,-2 4-92,0 5-33,-3-2-35,-5 1-12,3-5-3,2-3 2,0-9 36,5-6 13,1-4 43,-2-7 9,3 0-7,5-4-5,2-6-41,1-4-4,0-8-20,-2-6 0,-2-7-1,-3-1-5,-7-2 11,-2-1-5,-9 0 4,0 0-6,-2 4-20,-2 2-6,2 7-15,2 3-4,4 4 1,3 6 9,3 2 12,2 2 8,1 1 23,1 1 3,3-2 4,0 2 1,7 2-5,4 3-7,1 8-19,3 6-12,-3 7-9,-1 4 2,-3 5 13,-3-1 20,2 0 5,3-1 3,2-6 8,2-5-6,0-8-3,3-2-4,1-13-13,0-2-4,3-9 0,-6-6-1,1-1 27,-3-4 17,-6-3 30,1 2 18,-4 2-6,-1 4-12,-2 11-29,-2 2-10,-2 7-7,-3 7-8,5 12-12,-1 10-7,2 12-7,0 2-2,0 0-11,-2-5-15,1-9-24,-1-8-13,-2-10 5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0.6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-2 1428,'0'8'558,"1"7"-376,1 9-127,1 3-37,2 9-17,-1 2-22,-3 7-26,1 0-5,-5-5-23,-2-4 1,-1-13 0,1-4-6,3-12-12,1-2-12,6-20 6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30.3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11 1055,'53'53'399,"-47"-26"-286,1-1-33,2-4-28,2-2-10,-1-7-22,2-3 8,2-7 10,0-3 12,0-3 10,0-2 4,-4-6 1,-1 1 1,-3-3 8,-1 0-8,-3-1-17,-2-2-13,-4-2-24,-3-1-2,-2 2-9,-1 1-7,-3 6-12,-2 0-10,-1 4-5,-3 3-1,1 2 10,-2 3 2,2 2-2,1 1-3,4 2 4,3-1 3,3-4 11,2 1 5,0-3 6,2 0 8,1 0 13,-3 2 7,4 0 0,-2 3-7,4 2-15,3 2-2,5 9-6,0 3 0,0 6 3,1 2-9,-1 1 6,0-2 1,-3-1-3,0-3 4,-3-3-3,1 1-2,-1-3 5,1 0 1,-1-2-6,3 0 2,1 1-11,-2-2-2,-1 1 7,2-2-5,-3-2 13,3 0 3,-1-1-11,-3-5-1,1 0-31,0 0-31,0-4-59,1 0-21,3-5 8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9.8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0 1559,'-3'40'575,"5"5"-442,2 3-73,-1-6-55,2-3-14,-2-8-51,0-3-29,-2-8-31,0-5 0,-3-8 16,1-5 18,1-3 7,-1-4 0,1 4 6,4-9 0,26-48 11,-10 26-10,-2 3 48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09:54:29.5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2-1 1062,'0'2'510,"-4"3"-207,-2 4-160,-4 10-55,-3 15-56,-2 8-20,-2 13-13,-1-3-6,1 2 0,4-4 0,2-4 3,5-3 6,5-11-2,-2-5-5,3-8-13,4-10-6,-4-5-26,4-1-11,1-6-28,0-1-5,1-7 14,1-3 22,-5 2 30,0-8 13,-5 3 17,-1-1-2,-1-3 4,-1 9 3,3 3-6,-1 2 1,0 4 0,2-1 4,2 4-2,0-1-1,0 1 10,0-1-4,2 0 16,16-3 6,31-8-5,-22 2 3,5-2-20,0-1 3,3 3-8,-4 0-6,-4 5 2,-3 4 0,-5 2 0,2 5 1,1 6 10,1 2-6,-2 4 12,-1 1 6,-4-3-5,-1-1 1,1-4-6,-2-3-6,1-5 1,1-4 1,-1-6-10,-3-2-8,-1-12 7,-5-4 0,-7-8 6,-3-5 5,-10 1-7,0-1 2,-5 9-3,0 7 6,0 8 8,-3 6 7,0 10 5,-2 5-3,-2 17-12,1 11-10,2 14-3,2 7 1,5 7 12,0-1 3,8 2 13,6 0 6,2-5-9,2-4-2,1-11-18,1-3-7,1-11-3,-2-6-8,3-6-19,-4-8-31,1-6-45,3-4-9,3-16-13,7-10 11,7-18 8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6FAD4F-8B77-4343-94AD-D88BB497C4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6</Pages>
  <Words>1413</Words>
  <Characters>805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9453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5</cp:revision>
  <cp:lastPrinted>2005-12-20T12:36:00Z</cp:lastPrinted>
  <dcterms:created xsi:type="dcterms:W3CDTF">2021-12-13T10:05:00Z</dcterms:created>
  <dcterms:modified xsi:type="dcterms:W3CDTF">2021-12-20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